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0D76" w:rsidRPr="0081644B" w:rsidRDefault="00F85C0A" w:rsidP="004C6D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85C0A">
        <w:rPr>
          <w:rFonts w:ascii="Times New Roman" w:hAnsi="Times New Roman" w:cs="Times New Roman"/>
          <w:b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.25pt;margin-top:-49.45pt;width:488.5pt;height:58.8pt;z-index:251659264;mso-width-relative:margin;mso-height-relative:margin">
            <v:textbox style="mso-next-textbox:#_x0000_s1028">
              <w:txbxContent>
                <w:p w:rsidR="0073637A" w:rsidRPr="002358E7" w:rsidRDefault="0073637A" w:rsidP="004A0D7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2358E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LVA’S P.U. COLLEGE, MOO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UBIDIRE</w:t>
                  </w:r>
                  <w:r w:rsidRPr="002358E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  <w:p w:rsidR="0073637A" w:rsidRPr="002358E7" w:rsidRDefault="0073637A" w:rsidP="00DE297D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ET CRASH COURSE [MATHS] – 2019 – 20</w:t>
                  </w:r>
                </w:p>
                <w:p w:rsidR="0073637A" w:rsidRDefault="0073637A" w:rsidP="00B3551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TOPIC : Linear Inequalities, Complex Numbers and Quadratic Equations</w:t>
                  </w:r>
                </w:p>
                <w:p w:rsidR="0073637A" w:rsidRPr="002358E7" w:rsidRDefault="0073637A" w:rsidP="004A0D7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p w:rsidR="004A0D76" w:rsidRPr="0081644B" w:rsidRDefault="00063A2D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gt;5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then </w:t>
      </w:r>
    </w:p>
    <w:p w:rsidR="00063A2D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Cambria Math" w:cs="Times New Roman"/>
            <w:sz w:val="24"/>
            <w:szCs w:val="24"/>
          </w:rPr>
          <m:t>x∈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,6)</m:t>
        </m:r>
      </m:oMath>
      <w:r w:rsidR="00CB1882" w:rsidRPr="0081644B">
        <w:rPr>
          <w:rFonts w:ascii="Times New Roman" w:hAnsi="Times New Roman" w:cs="Times New Roman"/>
          <w:sz w:val="24"/>
          <w:szCs w:val="24"/>
        </w:rPr>
        <w:tab/>
      </w:r>
      <w:r w:rsidR="00E63A34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Cambria Math" w:cs="Times New Roman"/>
            <w:sz w:val="24"/>
            <w:szCs w:val="24"/>
          </w:rPr>
          <m:t>x∈</m:t>
        </m:r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,6]</m:t>
        </m:r>
      </m:oMath>
      <w:r w:rsidR="004D1FBC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372153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∈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6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FD51BC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Cambria Math" w:hAnsi="Cambria Math" w:cs="Times New Roman"/>
            <w:sz w:val="24"/>
            <w:szCs w:val="24"/>
          </w:rPr>
          <m:t>x∈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[6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AF4992" w:rsidRPr="008164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D1FBC" w:rsidRPr="0081644B" w:rsidRDefault="00063A2D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Solution set of the inequation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372153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]</m:t>
        </m:r>
      </m:oMath>
      <w:r w:rsidR="00FD51BC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b)</w:t>
      </w:r>
      <w:r w:rsidR="00372153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,1]</m:t>
        </m:r>
      </m:oMath>
      <w:r w:rsidR="007A5D11" w:rsidRPr="0081644B">
        <w:rPr>
          <w:rFonts w:ascii="Times New Roman" w:hAnsi="Times New Roman" w:cs="Times New Roman"/>
          <w:sz w:val="24"/>
          <w:szCs w:val="24"/>
        </w:rPr>
        <w:tab/>
      </w:r>
      <w:r w:rsidR="00CA41C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372153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,1]</m:t>
        </m:r>
      </m:oMath>
      <w:r w:rsidR="007A5D11" w:rsidRPr="0081644B">
        <w:rPr>
          <w:rFonts w:ascii="Times New Roman" w:hAnsi="Times New Roman" w:cs="Times New Roman"/>
          <w:sz w:val="24"/>
          <w:szCs w:val="24"/>
        </w:rPr>
        <w:tab/>
      </w:r>
      <w:r w:rsidR="00CA41C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FD51BC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)</m:t>
        </m:r>
      </m:oMath>
    </w:p>
    <w:p w:rsidR="004A0D76" w:rsidRPr="0081644B" w:rsidRDefault="004A0D76" w:rsidP="004C6D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A36" w:rsidRPr="0081644B" w:rsidRDefault="00063A2D" w:rsidP="004C6DF7">
      <w:pPr>
        <w:pStyle w:val="ListParagraph"/>
        <w:numPr>
          <w:ilvl w:val="0"/>
          <w:numId w:val="22"/>
        </w:numPr>
        <w:spacing w:after="0" w:line="240" w:lineRule="auto"/>
        <w:ind w:right="-153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solution set of the inequation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4</m:t>
                </m:r>
              </m:e>
            </m:d>
          </m:den>
        </m:f>
        <m:r>
          <w:rPr>
            <w:rFonts w:ascii="Cambria Math" w:hAnsi="Times New Roman" w:cs="Times New Roman"/>
            <w:sz w:val="24"/>
            <w:szCs w:val="24"/>
          </w:rPr>
          <m:t>&lt;0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A0D76" w:rsidRPr="0081644B" w:rsidRDefault="000B31D0" w:rsidP="004C6DF7">
      <w:pPr>
        <w:pStyle w:val="ListParagraph"/>
        <w:spacing w:after="0" w:line="240" w:lineRule="auto"/>
        <w:ind w:right="-153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7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,1)</m:t>
        </m:r>
      </m:oMath>
      <w:r w:rsidR="00CB1882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405905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,1)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>c</w:t>
      </w:r>
      <w:r w:rsidRPr="0081644B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7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4,1)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063A2D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Number of pairs of consecutive odd integer</w:t>
      </w:r>
      <w:r w:rsidR="002E6E28">
        <w:rPr>
          <w:rFonts w:ascii="Times New Roman" w:hAnsi="Times New Roman" w:cs="Times New Roman"/>
          <w:sz w:val="24"/>
          <w:szCs w:val="24"/>
        </w:rPr>
        <w:t>s</w:t>
      </w:r>
      <w:r w:rsidRPr="0081644B">
        <w:rPr>
          <w:rFonts w:ascii="Times New Roman" w:hAnsi="Times New Roman" w:cs="Times New Roman"/>
          <w:sz w:val="24"/>
          <w:szCs w:val="24"/>
        </w:rPr>
        <w:t xml:space="preserve"> both of which are larger than 8 and such that sum is less than 34 is 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CA41CB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FD13FA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CA41CB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CA41CB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="00063A2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CA41CB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3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4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5905" w:rsidRPr="0081644B" w:rsidRDefault="004A0D76" w:rsidP="004C6DF7">
      <w:pPr>
        <w:pStyle w:val="ListParagraph"/>
        <w:numPr>
          <w:ilvl w:val="0"/>
          <w:numId w:val="22"/>
        </w:numPr>
        <w:spacing w:after="0" w:line="240" w:lineRule="auto"/>
        <w:ind w:right="-90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063A2D" w:rsidRPr="0081644B">
        <w:rPr>
          <w:rFonts w:ascii="Times New Roman" w:hAnsi="Times New Roman" w:cs="Times New Roman"/>
          <w:sz w:val="24"/>
          <w:szCs w:val="24"/>
        </w:rPr>
        <w:t xml:space="preserve">Solution set of the in equality </w:t>
      </w:r>
      <m:oMath>
        <m:r>
          <w:rPr>
            <w:rFonts w:ascii="Cambria Math" w:hAnsi="Times New Roman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3&lt;13</m:t>
        </m:r>
      </m:oMath>
      <w:r w:rsidR="00063A2D" w:rsidRPr="0081644B">
        <w:rPr>
          <w:rFonts w:ascii="Times New Roman" w:hAnsi="Times New Roman" w:cs="Times New Roman"/>
          <w:sz w:val="24"/>
          <w:szCs w:val="24"/>
        </w:rPr>
        <w:t xml:space="preserve"> when x is an integer is 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{0,1}</m:t>
        </m:r>
      </m:oMath>
      <w:r w:rsidR="00127E49" w:rsidRPr="0081644B">
        <w:rPr>
          <w:rFonts w:ascii="Times New Roman" w:hAnsi="Times New Roman" w:cs="Times New Roman"/>
          <w:sz w:val="24"/>
          <w:szCs w:val="24"/>
        </w:rPr>
        <w:tab/>
      </w:r>
      <w:r w:rsidR="00FD13FA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{1}</m:t>
        </m:r>
      </m:oMath>
      <w:r w:rsidR="00534EC2" w:rsidRPr="0081644B">
        <w:rPr>
          <w:rFonts w:ascii="Times New Roman" w:hAnsi="Times New Roman" w:cs="Times New Roman"/>
          <w:sz w:val="24"/>
          <w:szCs w:val="24"/>
        </w:rPr>
        <w:tab/>
      </w:r>
      <w:r w:rsidR="007A5D1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∞</m:t>
        </m:r>
        <m:r>
          <w:rPr>
            <w:rFonts w:ascii="Cambria Math" w:hAnsi="Times New Roman" w:cs="Times New Roman"/>
            <w:sz w:val="24"/>
            <w:szCs w:val="24"/>
          </w:rPr>
          <m:t>,2)</m:t>
        </m:r>
      </m:oMath>
      <w:r w:rsidR="00CB1882" w:rsidRPr="0081644B">
        <w:rPr>
          <w:rFonts w:ascii="Times New Roman" w:hAnsi="Times New Roman" w:cs="Times New Roman"/>
          <w:sz w:val="24"/>
          <w:szCs w:val="24"/>
        </w:rPr>
        <w:tab/>
      </w:r>
      <w:r w:rsidR="00372153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Cambria Math" w:hAnsi="Times New Roman" w:cs="Times New Roman"/>
            <w:sz w:val="24"/>
            <w:szCs w:val="24"/>
          </w:rPr>
          <m:t>{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0,1}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3FA" w:rsidRPr="0081644B" w:rsidRDefault="00063A2D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Solution set of the inequation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)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lt;0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6E55A0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1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="00927FD8" w:rsidRPr="0081644B">
        <w:rPr>
          <w:rFonts w:ascii="Times New Roman" w:hAnsi="Times New Roman" w:cs="Times New Roman"/>
          <w:sz w:val="24"/>
          <w:szCs w:val="24"/>
        </w:rPr>
        <w:tab/>
      </w:r>
      <w:r w:rsidR="006E55A0" w:rsidRPr="0081644B">
        <w:rPr>
          <w:rFonts w:ascii="Times New Roman" w:hAnsi="Times New Roman" w:cs="Times New Roman"/>
          <w:sz w:val="24"/>
          <w:szCs w:val="24"/>
        </w:rPr>
        <w:tab/>
      </w:r>
      <w:r w:rsidR="006C4210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)</m:t>
        </m:r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1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1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5F1FD9" w:rsidRPr="0081644B">
        <w:rPr>
          <w:rFonts w:ascii="Times New Roman" w:hAnsi="Times New Roman" w:cs="Times New Roman"/>
          <w:sz w:val="24"/>
          <w:szCs w:val="24"/>
        </w:rPr>
        <w:tab/>
      </w:r>
      <w:r w:rsidR="005F1FD9" w:rsidRPr="0081644B">
        <w:rPr>
          <w:rFonts w:ascii="Times New Roman" w:hAnsi="Times New Roman" w:cs="Times New Roman"/>
          <w:sz w:val="24"/>
          <w:szCs w:val="24"/>
        </w:rPr>
        <w:tab/>
      </w:r>
      <w:r w:rsidR="006E55A0" w:rsidRPr="0081644B">
        <w:rPr>
          <w:rFonts w:ascii="Times New Roman" w:hAnsi="Times New Roman" w:cs="Times New Roman"/>
          <w:sz w:val="24"/>
          <w:szCs w:val="24"/>
        </w:rPr>
        <w:tab/>
      </w:r>
      <w:r w:rsidR="00AF4992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5F1FD9" w:rsidRPr="0081644B">
        <w:rPr>
          <w:rFonts w:ascii="Times New Roman" w:hAnsi="Times New Roman" w:cs="Times New Roman"/>
        </w:rPr>
        <w:t xml:space="preserve">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1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:rsidR="004A0D76" w:rsidRPr="0081644B" w:rsidRDefault="004A0D76" w:rsidP="004C6D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27FD8" w:rsidRPr="0081644B" w:rsidRDefault="00C51AB7" w:rsidP="00927FD8">
      <w:pPr>
        <w:pStyle w:val="ListParagraph"/>
        <w:numPr>
          <w:ilvl w:val="0"/>
          <w:numId w:val="22"/>
        </w:numPr>
        <w:spacing w:after="0" w:line="240" w:lineRule="auto"/>
        <w:ind w:right="-90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number of integral solutions of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gt;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1</m:t>
        </m:r>
      </m:oMath>
      <w:r w:rsidR="0055110E" w:rsidRPr="0081644B">
        <w:rPr>
          <w:rFonts w:ascii="Times New Roman" w:hAnsi="Times New Roman" w:cs="Times New Roman"/>
        </w:rPr>
        <w:tab/>
      </w:r>
      <w:r w:rsidR="0055110E" w:rsidRPr="0081644B">
        <w:rPr>
          <w:rFonts w:ascii="Times New Roman" w:hAnsi="Times New Roman" w:cs="Times New Roman"/>
        </w:rPr>
        <w:tab/>
      </w:r>
      <w:r w:rsidR="00927FD8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A60CE8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A60CE8" w:rsidRPr="0081644B">
        <w:rPr>
          <w:rFonts w:ascii="Times New Roman" w:hAnsi="Times New Roman" w:cs="Times New Roman"/>
          <w:sz w:val="24"/>
          <w:szCs w:val="24"/>
        </w:rPr>
        <w:tab/>
      </w:r>
      <w:r w:rsidR="00927FD8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A60CE8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5</m:t>
        </m:r>
      </m:oMath>
      <w:r w:rsidR="005F1FD9" w:rsidRPr="0081644B">
        <w:rPr>
          <w:rFonts w:ascii="Times New Roman" w:hAnsi="Times New Roman" w:cs="Times New Roman"/>
          <w:sz w:val="24"/>
          <w:szCs w:val="24"/>
        </w:rPr>
        <w:tab/>
      </w:r>
      <w:r w:rsidR="00927FD8" w:rsidRPr="0081644B">
        <w:rPr>
          <w:rFonts w:ascii="Times New Roman" w:hAnsi="Times New Roman" w:cs="Times New Roman"/>
          <w:sz w:val="24"/>
          <w:szCs w:val="24"/>
        </w:rPr>
        <w:tab/>
      </w:r>
      <w:r w:rsidR="00A60CE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none</m:t>
        </m:r>
      </m:oMath>
    </w:p>
    <w:p w:rsidR="004A0D76" w:rsidRPr="0081644B" w:rsidRDefault="004A0D76" w:rsidP="004C6DF7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E324A1" w:rsidRPr="0081644B" w:rsidRDefault="00374DF9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="009A0BAA" w:rsidRPr="0081644B">
        <w:rPr>
          <w:rFonts w:ascii="Times New Roman" w:hAnsi="Times New Roman" w:cs="Times New Roman"/>
          <w:position w:val="-1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18.25pt" o:ole="">
            <v:imagedata r:id="rId6" o:title=""/>
          </v:shape>
          <o:OLEObject Type="Embed" ProgID="Equation.DSMT4" ShapeID="_x0000_i1025" DrawAspect="Content" ObjectID="_1645958372" r:id="rId7"/>
        </w:object>
      </w:r>
      <w:r w:rsidR="009A0BAA" w:rsidRPr="0081644B">
        <w:rPr>
          <w:rFonts w:ascii="Times New Roman" w:hAnsi="Times New Roman" w:cs="Times New Roman"/>
          <w:sz w:val="24"/>
          <w:szCs w:val="24"/>
        </w:rPr>
        <w:t xml:space="preserve"> then the maximum value of </w:t>
      </w:r>
      <w:r w:rsidR="006C4210" w:rsidRPr="0081644B">
        <w:rPr>
          <w:rFonts w:ascii="Times New Roman" w:hAnsi="Times New Roman" w:cs="Times New Roman"/>
          <w:position w:val="-12"/>
        </w:rPr>
        <w:object w:dxaOrig="540" w:dyaOrig="360">
          <v:shape id="_x0000_i1026" type="#_x0000_t75" style="width:26.85pt;height:18.25pt" o:ole="">
            <v:imagedata r:id="rId8" o:title=""/>
          </v:shape>
          <o:OLEObject Type="Embed" ProgID="Equation.DSMT4" ShapeID="_x0000_i1026" DrawAspect="Content" ObjectID="_1645958373" r:id="rId9"/>
        </w:object>
      </w:r>
      <w:r w:rsidR="009A0BAA"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E324A1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6</m:t>
        </m:r>
      </m:oMath>
      <w:r w:rsidR="00E324A1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="003220A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="003220A4" w:rsidRPr="0081644B">
        <w:rPr>
          <w:rFonts w:ascii="Times New Roman" w:hAnsi="Times New Roman" w:cs="Times New Roman"/>
          <w:sz w:val="24"/>
          <w:szCs w:val="24"/>
        </w:rPr>
        <w:tab/>
      </w:r>
      <w:r w:rsidR="003220A4" w:rsidRPr="0081644B">
        <w:rPr>
          <w:rFonts w:ascii="Times New Roman" w:hAnsi="Times New Roman" w:cs="Times New Roman"/>
          <w:sz w:val="24"/>
          <w:szCs w:val="24"/>
        </w:rPr>
        <w:tab/>
      </w:r>
      <w:r w:rsidR="003220A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4</m:t>
        </m:r>
      </m:oMath>
      <w:r w:rsidR="00E324A1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="003220A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9A0BAA" w:rsidRPr="0081644B">
        <w:rPr>
          <w:rFonts w:ascii="Times New Roman" w:hAnsi="Times New Roman" w:cs="Times New Roman"/>
          <w:sz w:val="24"/>
          <w:szCs w:val="24"/>
        </w:rPr>
        <w:t>10</w:t>
      </w:r>
    </w:p>
    <w:p w:rsidR="00E324A1" w:rsidRPr="0081644B" w:rsidRDefault="00E324A1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4EC2" w:rsidRPr="0081644B" w:rsidRDefault="009A0BA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Imaginary part of </w:t>
      </w:r>
      <w:r w:rsidRPr="0081644B">
        <w:rPr>
          <w:rFonts w:ascii="Times New Roman" w:hAnsi="Times New Roman" w:cs="Times New Roman"/>
          <w:position w:val="-22"/>
        </w:rPr>
        <w:object w:dxaOrig="1520" w:dyaOrig="580">
          <v:shape id="_x0000_i1027" type="#_x0000_t75" style="width:75.75pt;height:29pt" o:ole="">
            <v:imagedata r:id="rId10" o:title=""/>
          </v:shape>
          <o:OLEObject Type="Embed" ProgID="Equation.DSMT4" ShapeID="_x0000_i1027" DrawAspect="Content" ObjectID="_1645958374" r:id="rId11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A55D19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9A0BAA" w:rsidRPr="0081644B">
        <w:rPr>
          <w:rFonts w:ascii="Times New Roman" w:hAnsi="Times New Roman" w:cs="Times New Roman"/>
        </w:rPr>
        <w:t xml:space="preserve"> </w:t>
      </w:r>
      <w:r w:rsidR="009A0BAA" w:rsidRPr="0081644B">
        <w:rPr>
          <w:rFonts w:ascii="Times New Roman" w:hAnsi="Times New Roman" w:cs="Times New Roman"/>
          <w:position w:val="-22"/>
        </w:rPr>
        <w:object w:dxaOrig="680" w:dyaOrig="580">
          <v:shape id="_x0000_i1028" type="#_x0000_t75" style="width:33.85pt;height:29pt" o:ole="">
            <v:imagedata r:id="rId12" o:title=""/>
          </v:shape>
          <o:OLEObject Type="Embed" ProgID="Equation.DSMT4" ShapeID="_x0000_i1028" DrawAspect="Content" ObjectID="_1645958375" r:id="rId13"/>
        </w:object>
      </w:r>
      <w:r w:rsidR="00534EC2" w:rsidRPr="0081644B">
        <w:rPr>
          <w:rFonts w:ascii="Times New Roman" w:hAnsi="Times New Roman" w:cs="Times New Roman"/>
          <w:sz w:val="24"/>
          <w:szCs w:val="24"/>
        </w:rPr>
        <w:tab/>
      </w:r>
      <w:r w:rsidR="00E324A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9A0BAA" w:rsidRPr="0081644B">
        <w:rPr>
          <w:rFonts w:ascii="Times New Roman" w:hAnsi="Times New Roman" w:cs="Times New Roman"/>
        </w:rPr>
        <w:t xml:space="preserve"> </w:t>
      </w:r>
      <w:r w:rsidR="009A0BAA" w:rsidRPr="0081644B">
        <w:rPr>
          <w:rFonts w:ascii="Times New Roman" w:hAnsi="Times New Roman" w:cs="Times New Roman"/>
          <w:position w:val="-22"/>
        </w:rPr>
        <w:object w:dxaOrig="859" w:dyaOrig="580">
          <v:shape id="_x0000_i1029" type="#_x0000_t75" style="width:43pt;height:29pt" o:ole="">
            <v:imagedata r:id="rId14" o:title=""/>
          </v:shape>
          <o:OLEObject Type="Embed" ProgID="Equation.DSMT4" ShapeID="_x0000_i1029" DrawAspect="Content" ObjectID="_1645958376" r:id="rId15"/>
        </w:object>
      </w:r>
      <w:r w:rsidR="005F1FD9" w:rsidRPr="0081644B">
        <w:rPr>
          <w:rFonts w:ascii="Times New Roman" w:hAnsi="Times New Roman" w:cs="Times New Roman"/>
          <w:sz w:val="24"/>
          <w:szCs w:val="24"/>
        </w:rPr>
        <w:tab/>
      </w:r>
      <w:r w:rsidR="00831F2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position w:val="-6"/>
          </w:rPr>
          <w:object w:dxaOrig="859" w:dyaOrig="260">
            <v:shape id="_x0000_i1030" type="#_x0000_t75" style="width:43pt;height:12.9pt" o:ole="">
              <v:imagedata r:id="rId16" o:title=""/>
            </v:shape>
            <o:OLEObject Type="Embed" ProgID="Equation.DSMT4" ShapeID="_x0000_i1030" DrawAspect="Content" ObjectID="_1645958377" r:id="rId17"/>
          </w:object>
        </m:r>
      </m:oMath>
      <w:r w:rsidR="00831F2A" w:rsidRPr="0081644B">
        <w:rPr>
          <w:rFonts w:ascii="Times New Roman" w:hAnsi="Times New Roman" w:cs="Times New Roman"/>
          <w:sz w:val="24"/>
          <w:szCs w:val="24"/>
        </w:rPr>
        <w:tab/>
      </w:r>
      <w:r w:rsidR="00436ED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A55D19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9A0BAA" w:rsidRPr="0081644B">
        <w:rPr>
          <w:rFonts w:ascii="Times New Roman" w:hAnsi="Times New Roman" w:cs="Times New Roman"/>
          <w:position w:val="-22"/>
        </w:rPr>
        <w:object w:dxaOrig="720" w:dyaOrig="580">
          <v:shape id="_x0000_i1031" type="#_x0000_t75" style="width:36pt;height:29pt" o:ole="">
            <v:imagedata r:id="rId18" o:title=""/>
          </v:shape>
          <o:OLEObject Type="Embed" ProgID="Equation.DSMT4" ShapeID="_x0000_i1031" DrawAspect="Content" ObjectID="_1645958378" r:id="rId19"/>
        </w:object>
      </w:r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24A1" w:rsidRPr="0081644B" w:rsidRDefault="00374DF9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="009A0BAA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0BAA" w:rsidRPr="0081644B">
        <w:rPr>
          <w:rFonts w:ascii="Times New Roman" w:hAnsi="Times New Roman" w:cs="Times New Roman"/>
          <w:position w:val="-18"/>
        </w:rPr>
        <w:object w:dxaOrig="2100" w:dyaOrig="499">
          <v:shape id="_x0000_i1032" type="#_x0000_t75" style="width:104.8pt;height:24.7pt" o:ole="">
            <v:imagedata r:id="rId20" o:title=""/>
          </v:shape>
          <o:OLEObject Type="Embed" ProgID="Equation.DSMT4" ShapeID="_x0000_i1032" DrawAspect="Content" ObjectID="_1645958379" r:id="rId21"/>
        </w:object>
      </w:r>
      <w:r w:rsidR="009A0BAA" w:rsidRPr="0081644B">
        <w:rPr>
          <w:rFonts w:ascii="Times New Roman" w:hAnsi="Times New Roman" w:cs="Times New Roman"/>
          <w:sz w:val="24"/>
          <w:szCs w:val="24"/>
        </w:rPr>
        <w:t xml:space="preserve"> then </w:t>
      </w:r>
      <w:r w:rsidR="009A0BAA" w:rsidRPr="0081644B">
        <w:rPr>
          <w:rFonts w:ascii="Times New Roman" w:hAnsi="Times New Roman" w:cs="Times New Roman"/>
          <w:position w:val="-6"/>
        </w:rPr>
        <w:object w:dxaOrig="859" w:dyaOrig="300">
          <v:shape id="_x0000_i1033" type="#_x0000_t75" style="width:43pt;height:15.05pt" o:ole="">
            <v:imagedata r:id="rId22" o:title=""/>
          </v:shape>
          <o:OLEObject Type="Embed" ProgID="Equation.DSMT4" ShapeID="_x0000_i1033" DrawAspect="Content" ObjectID="_1645958380" r:id="rId23"/>
        </w:objec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8349E0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4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="009A0BA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8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9A0BAA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6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  <w:r w:rsidR="009A0BAA" w:rsidRPr="0081644B">
        <w:rPr>
          <w:rFonts w:ascii="Times New Roman" w:hAnsi="Times New Roman" w:cs="Times New Roman"/>
          <w:sz w:val="24"/>
          <w:szCs w:val="24"/>
        </w:rPr>
        <w:tab/>
      </w:r>
    </w:p>
    <w:p w:rsidR="0055110E" w:rsidRPr="0081644B" w:rsidRDefault="00374DF9" w:rsidP="004C6DF7">
      <w:pPr>
        <w:pStyle w:val="ListParagraph"/>
        <w:numPr>
          <w:ilvl w:val="0"/>
          <w:numId w:val="22"/>
        </w:numPr>
        <w:spacing w:after="0" w:line="240" w:lineRule="auto"/>
        <w:ind w:right="9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If</w: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840545" w:rsidRPr="0081644B">
        <w:rPr>
          <w:rFonts w:ascii="Times New Roman" w:hAnsi="Times New Roman" w:cs="Times New Roman"/>
          <w:position w:val="-22"/>
        </w:rPr>
        <w:object w:dxaOrig="600" w:dyaOrig="580">
          <v:shape id="_x0000_i1034" type="#_x0000_t75" style="width:30.1pt;height:29pt" o:ole="">
            <v:imagedata r:id="rId24" o:title=""/>
          </v:shape>
          <o:OLEObject Type="Embed" ProgID="Equation.DSMT4" ShapeID="_x0000_i1034" DrawAspect="Content" ObjectID="_1645958381" r:id="rId25"/>
        </w:object>
      </w:r>
      <w:r w:rsidR="00840545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then the 10th term of the series </w:t>
      </w:r>
      <w:r w:rsidR="00840545" w:rsidRPr="0081644B">
        <w:rPr>
          <w:rFonts w:ascii="Times New Roman" w:hAnsi="Times New Roman" w:cs="Times New Roman"/>
          <w:position w:val="-10"/>
        </w:rPr>
        <w:object w:dxaOrig="3560" w:dyaOrig="340">
          <v:shape id="_x0000_i1035" type="#_x0000_t75" style="width:177.85pt;height:17.2pt" o:ole="">
            <v:imagedata r:id="rId26" o:title=""/>
          </v:shape>
          <o:OLEObject Type="Embed" ProgID="Equation.DSMT4" ShapeID="_x0000_i1035" DrawAspect="Content" ObjectID="_1645958382" r:id="rId27"/>
        </w:objec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A0D76" w:rsidRPr="0081644B" w:rsidRDefault="000B31D0" w:rsidP="004C6DF7">
      <w:pPr>
        <w:pStyle w:val="ListParagraph"/>
        <w:spacing w:after="0" w:line="240" w:lineRule="auto"/>
        <w:ind w:right="9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A725E1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55110E" w:rsidRPr="0081644B">
        <w:rPr>
          <w:rFonts w:ascii="Times New Roman" w:hAnsi="Times New Roman" w:cs="Times New Roman"/>
          <w:sz w:val="24"/>
          <w:szCs w:val="24"/>
        </w:rPr>
        <w:tab/>
      </w:r>
      <w:r w:rsidR="003220A4" w:rsidRPr="0081644B">
        <w:rPr>
          <w:rFonts w:ascii="Times New Roman" w:hAnsi="Times New Roman" w:cs="Times New Roman"/>
          <w:sz w:val="24"/>
          <w:szCs w:val="24"/>
        </w:rPr>
        <w:tab/>
      </w:r>
      <w:r w:rsidR="0046089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0E0513" w:rsidRPr="0081644B">
        <w:rPr>
          <w:rFonts w:ascii="Times New Roman" w:hAnsi="Times New Roman" w:cs="Times New Roman"/>
          <w:sz w:val="24"/>
          <w:szCs w:val="24"/>
        </w:rPr>
        <w:tab/>
      </w:r>
      <w:r w:rsidR="005F1FD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</m:oMath>
    </w:p>
    <w:p w:rsidR="00374DF9" w:rsidRPr="0081644B" w:rsidRDefault="00374DF9" w:rsidP="004C6DF7">
      <w:pPr>
        <w:pStyle w:val="ListParagraph"/>
        <w:spacing w:after="0" w:line="240" w:lineRule="auto"/>
        <w:ind w:right="90"/>
        <w:rPr>
          <w:rFonts w:ascii="Times New Roman" w:hAnsi="Times New Roman" w:cs="Times New Roman"/>
          <w:sz w:val="24"/>
          <w:szCs w:val="24"/>
        </w:rPr>
      </w:pPr>
    </w:p>
    <w:p w:rsidR="00831F2A" w:rsidRPr="0081644B" w:rsidRDefault="00840545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modulus and amplitude of </w:t>
      </w:r>
      <w:r w:rsidRPr="0081644B">
        <w:rPr>
          <w:rFonts w:ascii="Times New Roman" w:hAnsi="Times New Roman" w:cs="Times New Roman"/>
          <w:position w:val="-6"/>
        </w:rPr>
        <w:object w:dxaOrig="580" w:dyaOrig="480">
          <v:shape id="_x0000_i1036" type="#_x0000_t75" style="width:29pt;height:24.2pt" o:ole="">
            <v:imagedata r:id="rId28" o:title=""/>
          </v:shape>
          <o:OLEObject Type="Embed" ProgID="Equation.DSMT4" ShapeID="_x0000_i1036" DrawAspect="Content" ObjectID="_1645958383" r:id="rId29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C6DF7" w:rsidRPr="0081644B" w:rsidRDefault="000B31D0" w:rsidP="00840545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840545" w:rsidRPr="0081644B">
        <w:rPr>
          <w:rFonts w:ascii="Times New Roman" w:hAnsi="Times New Roman" w:cs="Times New Roman"/>
        </w:rPr>
        <w:t xml:space="preserve"> </w:t>
      </w:r>
      <w:r w:rsidR="00840545" w:rsidRPr="0081644B">
        <w:rPr>
          <w:rFonts w:ascii="Times New Roman" w:hAnsi="Times New Roman" w:cs="Times New Roman"/>
          <w:position w:val="-22"/>
        </w:rPr>
        <w:object w:dxaOrig="880" w:dyaOrig="580">
          <v:shape id="_x0000_i1037" type="#_x0000_t75" style="width:44.05pt;height:29pt" o:ole="">
            <v:imagedata r:id="rId30" o:title=""/>
          </v:shape>
          <o:OLEObject Type="Embed" ProgID="Equation.DSMT4" ShapeID="_x0000_i1037" DrawAspect="Content" ObjectID="_1645958384" r:id="rId31"/>
        </w:objec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55110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840545" w:rsidRPr="0081644B">
        <w:rPr>
          <w:rFonts w:ascii="Times New Roman" w:hAnsi="Times New Roman" w:cs="Times New Roman"/>
        </w:rPr>
        <w:t xml:space="preserve"> </w:t>
      </w:r>
      <w:r w:rsidR="00840545" w:rsidRPr="0081644B">
        <w:rPr>
          <w:rFonts w:ascii="Times New Roman" w:hAnsi="Times New Roman" w:cs="Times New Roman"/>
          <w:position w:val="-22"/>
        </w:rPr>
        <w:object w:dxaOrig="999" w:dyaOrig="580">
          <v:shape id="_x0000_i1038" type="#_x0000_t75" style="width:49.95pt;height:29pt" o:ole="">
            <v:imagedata r:id="rId32" o:title=""/>
          </v:shape>
          <o:OLEObject Type="Embed" ProgID="Equation.DSMT4" ShapeID="_x0000_i1038" DrawAspect="Content" ObjectID="_1645958385" r:id="rId33"/>
        </w:object>
      </w:r>
      <w:r w:rsidR="00A725E1" w:rsidRPr="0081644B">
        <w:rPr>
          <w:rFonts w:ascii="Times New Roman" w:hAnsi="Times New Roman" w:cs="Times New Roman"/>
          <w:sz w:val="24"/>
          <w:szCs w:val="24"/>
        </w:rPr>
        <w:tab/>
      </w:r>
      <w:r w:rsidR="0055110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840545" w:rsidRPr="0081644B">
        <w:rPr>
          <w:rFonts w:ascii="Times New Roman" w:hAnsi="Times New Roman" w:cs="Times New Roman"/>
        </w:rPr>
        <w:t xml:space="preserve"> </w:t>
      </w:r>
      <w:r w:rsidR="00840545" w:rsidRPr="0081644B">
        <w:rPr>
          <w:rFonts w:ascii="Times New Roman" w:hAnsi="Times New Roman" w:cs="Times New Roman"/>
          <w:position w:val="-22"/>
        </w:rPr>
        <w:object w:dxaOrig="980" w:dyaOrig="580">
          <v:shape id="_x0000_i1039" type="#_x0000_t75" style="width:48.9pt;height:29pt" o:ole="">
            <v:imagedata r:id="rId34" o:title=""/>
          </v:shape>
          <o:OLEObject Type="Embed" ProgID="Equation.DSMT4" ShapeID="_x0000_i1039" DrawAspect="Content" ObjectID="_1645958386" r:id="rId35"/>
        </w:object>
      </w:r>
      <w:r w:rsidR="0055110E" w:rsidRPr="0081644B">
        <w:rPr>
          <w:rFonts w:ascii="Times New Roman" w:hAnsi="Times New Roman" w:cs="Times New Roman"/>
          <w:sz w:val="24"/>
          <w:szCs w:val="24"/>
        </w:rPr>
        <w:tab/>
      </w:r>
      <w:r w:rsidR="0055110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840545" w:rsidRPr="0081644B">
        <w:rPr>
          <w:rFonts w:ascii="Times New Roman" w:hAnsi="Times New Roman" w:cs="Times New Roman"/>
          <w:position w:val="-22"/>
        </w:rPr>
        <w:object w:dxaOrig="960" w:dyaOrig="580">
          <v:shape id="_x0000_i1040" type="#_x0000_t75" style="width:47.8pt;height:29pt" o:ole="">
            <v:imagedata r:id="rId36" o:title=""/>
          </v:shape>
          <o:OLEObject Type="Embed" ProgID="Equation.DSMT4" ShapeID="_x0000_i1040" DrawAspect="Content" ObjectID="_1645958387" r:id="rId37"/>
        </w:object>
      </w:r>
    </w:p>
    <w:p w:rsidR="004A0D76" w:rsidRPr="0081644B" w:rsidRDefault="00840545" w:rsidP="004C6DF7">
      <w:pPr>
        <w:pStyle w:val="ListParagraph"/>
        <w:numPr>
          <w:ilvl w:val="0"/>
          <w:numId w:val="22"/>
        </w:numPr>
        <w:spacing w:after="0" w:line="240" w:lineRule="auto"/>
        <w:ind w:right="18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he amplitude of </w:t>
      </w:r>
      <w:r w:rsidRPr="0081644B">
        <w:rPr>
          <w:rFonts w:ascii="Times New Roman" w:hAnsi="Times New Roman" w:cs="Times New Roman"/>
          <w:position w:val="-26"/>
        </w:rPr>
        <w:object w:dxaOrig="700" w:dyaOrig="620">
          <v:shape id="_x0000_i1041" type="#_x0000_t75" style="width:34.95pt;height:31.15pt" o:ole="">
            <v:imagedata r:id="rId38" o:title=""/>
          </v:shape>
          <o:OLEObject Type="Embed" ProgID="Equation.DSMT4" ShapeID="_x0000_i1041" DrawAspect="Content" ObjectID="_1645958388" r:id="rId39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8C79E0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 w:rsidR="00E70A74" w:rsidRPr="0081644B">
        <w:rPr>
          <w:rFonts w:ascii="Times New Roman" w:hAnsi="Times New Roman" w:cs="Times New Roman"/>
        </w:rPr>
        <w:tab/>
      </w:r>
      <w:r w:rsidR="001D1957" w:rsidRPr="0081644B">
        <w:rPr>
          <w:rFonts w:ascii="Times New Roman" w:hAnsi="Times New Roman" w:cs="Times New Roman"/>
        </w:rPr>
        <w:tab/>
      </w:r>
      <w:r w:rsidR="001D1957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 w:rsidR="00E70A74" w:rsidRPr="0081644B">
        <w:rPr>
          <w:rFonts w:ascii="Times New Roman" w:hAnsi="Times New Roman" w:cs="Times New Roman"/>
          <w:sz w:val="24"/>
          <w:szCs w:val="24"/>
        </w:rPr>
        <w:tab/>
      </w:r>
      <w:r w:rsidR="001D1957" w:rsidRPr="0081644B">
        <w:rPr>
          <w:rFonts w:ascii="Times New Roman" w:hAnsi="Times New Roman" w:cs="Times New Roman"/>
          <w:sz w:val="24"/>
          <w:szCs w:val="24"/>
        </w:rPr>
        <w:tab/>
      </w:r>
      <w:r w:rsidR="001D1957" w:rsidRPr="0081644B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1D1957" w:rsidRPr="0081644B">
        <w:rPr>
          <w:rFonts w:ascii="Times New Roman" w:hAnsi="Times New Roman" w:cs="Times New Roman"/>
          <w:sz w:val="24"/>
          <w:szCs w:val="24"/>
        </w:rPr>
        <w:tab/>
      </w:r>
      <w:r w:rsidR="0096074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</w:p>
    <w:p w:rsidR="00D00117" w:rsidRPr="0081644B" w:rsidRDefault="00D00117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374DF9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If</w: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840545" w:rsidRPr="0081644B">
        <w:rPr>
          <w:rFonts w:ascii="Times New Roman" w:hAnsi="Times New Roman" w:cs="Times New Roman"/>
          <w:position w:val="-8"/>
        </w:rPr>
        <w:object w:dxaOrig="720" w:dyaOrig="340">
          <v:shape id="_x0000_i1042" type="#_x0000_t75" style="width:36pt;height:17.2pt" o:ole="">
            <v:imagedata r:id="rId40" o:title=""/>
          </v:shape>
          <o:OLEObject Type="Embed" ProgID="Equation.DSMT4" ShapeID="_x0000_i1042" DrawAspect="Content" ObjectID="_1645958389" r:id="rId41"/>
        </w:objec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is a root of the equation </w:t>
      </w:r>
      <w:r w:rsidR="00840545" w:rsidRPr="0081644B">
        <w:rPr>
          <w:rFonts w:ascii="Times New Roman" w:hAnsi="Times New Roman" w:cs="Times New Roman"/>
          <w:position w:val="-10"/>
        </w:rPr>
        <w:object w:dxaOrig="1359" w:dyaOrig="340">
          <v:shape id="_x0000_i1043" type="#_x0000_t75" style="width:67.7pt;height:17.2pt" o:ole="">
            <v:imagedata r:id="rId42" o:title=""/>
          </v:shape>
          <o:OLEObject Type="Embed" ProgID="Equation.DSMT4" ShapeID="_x0000_i1043" DrawAspect="Content" ObjectID="_1645958390" r:id="rId43"/>
        </w:objec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q</m:t>
        </m:r>
      </m:oMath>
      <w:r w:rsidR="00840545" w:rsidRPr="0081644B">
        <w:rPr>
          <w:rFonts w:ascii="Times New Roman" w:hAnsi="Times New Roman" w:cs="Times New Roman"/>
          <w:sz w:val="24"/>
          <w:szCs w:val="24"/>
        </w:rPr>
        <w:t xml:space="preserve"> are real then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q</m:t>
        </m:r>
        <m:r>
          <w:rPr>
            <w:rFonts w:ascii="Cambria Math" w:hAnsi="Times New Roman" w:cs="Times New Roman"/>
            <w:sz w:val="24"/>
            <w:szCs w:val="24"/>
          </w:rPr>
          <m:t>) =</m:t>
        </m:r>
      </m:oMath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(4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)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3A017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(4,7)</m:t>
        </m:r>
      </m:oMath>
      <w:r w:rsidR="00D76CE6" w:rsidRPr="0081644B">
        <w:rPr>
          <w:rFonts w:ascii="Times New Roman" w:hAnsi="Times New Roman" w:cs="Times New Roman"/>
        </w:rPr>
        <w:tab/>
      </w:r>
      <w:r w:rsidR="003A017A" w:rsidRPr="0081644B">
        <w:rPr>
          <w:rFonts w:ascii="Times New Roman" w:hAnsi="Times New Roman" w:cs="Times New Roman"/>
        </w:rPr>
        <w:t xml:space="preserve">  </w:t>
      </w:r>
      <w:r w:rsidR="00374DF9" w:rsidRPr="0081644B">
        <w:rPr>
          <w:rFonts w:ascii="Times New Roman" w:hAnsi="Times New Roman" w:cs="Times New Roman"/>
        </w:rPr>
        <w:tab/>
      </w:r>
      <w:r w:rsidR="0016734A" w:rsidRPr="0081644B">
        <w:rPr>
          <w:rFonts w:ascii="Times New Roman" w:hAnsi="Times New Roman" w:cs="Times New Roman"/>
        </w:rPr>
        <w:tab/>
      </w:r>
      <w:r w:rsidR="003A017A" w:rsidRPr="0081644B">
        <w:rPr>
          <w:rFonts w:ascii="Times New Roman" w:hAnsi="Times New Roman" w:cs="Times New Roman"/>
        </w:rPr>
        <w:t xml:space="preserve">    </w:t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,7)</m:t>
        </m:r>
      </m:oMath>
      <w:r w:rsidR="00374DF9" w:rsidRPr="0081644B">
        <w:rPr>
          <w:rFonts w:ascii="Times New Roman" w:hAnsi="Times New Roman" w:cs="Times New Roman"/>
          <w:sz w:val="24"/>
          <w:szCs w:val="24"/>
        </w:rPr>
        <w:tab/>
      </w:r>
      <w:r w:rsidR="00374D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)</m:t>
        </m:r>
      </m:oMath>
    </w:p>
    <w:p w:rsidR="008C79E0" w:rsidRPr="0081644B" w:rsidRDefault="008C79E0" w:rsidP="004C6DF7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E70A74" w:rsidRPr="0081644B" w:rsidRDefault="00631A88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="00840545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In a triangle PQR , </w:t>
      </w:r>
      <w:r w:rsidR="00840545" w:rsidRPr="0081644B">
        <w:rPr>
          <w:rFonts w:ascii="Times New Roman" w:hAnsi="Times New Roman" w:cs="Times New Roman"/>
          <w:position w:val="-22"/>
        </w:rPr>
        <w:object w:dxaOrig="660" w:dyaOrig="580">
          <v:shape id="_x0000_i1044" type="#_x0000_t75" style="width:32.8pt;height:29pt" o:ole="">
            <v:imagedata r:id="rId44" o:title=""/>
          </v:shape>
          <o:OLEObject Type="Embed" ProgID="Equation.DSMT4" ShapeID="_x0000_i1044" DrawAspect="Content" ObjectID="_1645958391" r:id="rId45"/>
        </w:object>
      </w:r>
      <w:r w:rsidR="00840545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. If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="00840545" w:rsidRPr="0081644B">
        <w:rPr>
          <w:rFonts w:ascii="Times New Roman" w:hAnsi="Times New Roman" w:cs="Times New Roman"/>
          <w:sz w:val="24"/>
          <w:szCs w:val="24"/>
        </w:rPr>
        <w:t xml:space="preserve">  and the roots of the equation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0, 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>0)</m:t>
        </m:r>
      </m:oMath>
      <w:r w:rsidR="00840545" w:rsidRPr="0081644B">
        <w:rPr>
          <w:rFonts w:ascii="Times New Roman" w:hAnsi="Times New Roman" w:cs="Times New Roman"/>
          <w:sz w:val="24"/>
          <w:szCs w:val="24"/>
        </w:rPr>
        <w:t>,  then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D76CE6" w:rsidRPr="0081644B">
        <w:rPr>
          <w:rFonts w:ascii="Times New Roman" w:hAnsi="Times New Roman" w:cs="Times New Roman"/>
          <w:sz w:val="24"/>
          <w:szCs w:val="24"/>
        </w:rPr>
        <w:tab/>
      </w:r>
      <w:r w:rsidR="0084054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840545" w:rsidRPr="0081644B">
        <w:rPr>
          <w:rFonts w:ascii="Times New Roman" w:hAnsi="Times New Roman" w:cs="Times New Roman"/>
          <w:sz w:val="24"/>
          <w:szCs w:val="24"/>
        </w:rPr>
        <w:tab/>
      </w:r>
      <w:r w:rsidR="00E70A74" w:rsidRPr="0081644B">
        <w:rPr>
          <w:rFonts w:ascii="Times New Roman" w:hAnsi="Times New Roman" w:cs="Times New Roman"/>
        </w:rPr>
        <w:tab/>
      </w:r>
      <w:r w:rsidR="00960748" w:rsidRPr="0081644B">
        <w:rPr>
          <w:rFonts w:ascii="Times New Roman" w:hAnsi="Times New Roman" w:cs="Times New Roman"/>
        </w:rPr>
        <w:t xml:space="preserve">    </w:t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="00960748" w:rsidRPr="0081644B">
        <w:rPr>
          <w:rFonts w:ascii="Times New Roman" w:hAnsi="Times New Roman" w:cs="Times New Roman"/>
          <w:sz w:val="24"/>
          <w:szCs w:val="24"/>
        </w:rPr>
        <w:tab/>
      </w:r>
      <w:r w:rsidR="0084054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70A74" w:rsidRPr="0081644B" w:rsidRDefault="00631A88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If</w:t>
      </w:r>
      <w:r w:rsidR="00840545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40545" w:rsidRPr="0081644B">
        <w:rPr>
          <w:rFonts w:ascii="Times New Roman" w:hAnsi="Times New Roman" w:cs="Times New Roman"/>
          <w:position w:val="-10"/>
        </w:rPr>
        <w:object w:dxaOrig="1579" w:dyaOrig="340">
          <v:shape id="_x0000_i1045" type="#_x0000_t75" style="width:79pt;height:17.2pt" o:ole="">
            <v:imagedata r:id="rId46" o:title=""/>
          </v:shape>
          <o:OLEObject Type="Embed" ProgID="Equation.DSMT4" ShapeID="_x0000_i1045" DrawAspect="Content" ObjectID="_1645958392" r:id="rId47"/>
        </w:object>
      </w:r>
      <w:r w:rsidR="00840545" w:rsidRPr="0081644B">
        <w:rPr>
          <w:rFonts w:ascii="Times New Roman" w:hAnsi="Times New Roman" w:cs="Times New Roman"/>
        </w:rPr>
        <w:t xml:space="preserve"> </w:t>
      </w:r>
      <w:r w:rsidR="00840545" w:rsidRPr="0081644B">
        <w:rPr>
          <w:rFonts w:ascii="Times New Roman" w:hAnsi="Times New Roman" w:cs="Times New Roman"/>
          <w:sz w:val="24"/>
          <w:szCs w:val="24"/>
        </w:rPr>
        <w:t xml:space="preserve">then </w:t>
      </w:r>
      <w:r w:rsidR="00840545" w:rsidRPr="0081644B">
        <w:rPr>
          <w:rFonts w:ascii="Times New Roman" w:hAnsi="Times New Roman" w:cs="Times New Roman"/>
          <w:position w:val="-10"/>
        </w:rPr>
        <w:object w:dxaOrig="960" w:dyaOrig="340">
          <v:shape id="_x0000_i1046" type="#_x0000_t75" style="width:47.8pt;height:17.2pt" o:ole="">
            <v:imagedata r:id="rId48" o:title=""/>
          </v:shape>
          <o:OLEObject Type="Embed" ProgID="Equation.DSMT4" ShapeID="_x0000_i1046" DrawAspect="Content" ObjectID="_1645958393" r:id="rId49"/>
        </w:objec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840545" w:rsidRPr="0081644B">
        <w:rPr>
          <w:rFonts w:ascii="Times New Roman" w:hAnsi="Times New Roman" w:cs="Times New Roman"/>
        </w:rPr>
        <w:t xml:space="preserve"> </w:t>
      </w:r>
      <w:r w:rsidR="00840545" w:rsidRPr="0081644B">
        <w:rPr>
          <w:rFonts w:ascii="Times New Roman" w:hAnsi="Times New Roman" w:cs="Times New Roman"/>
          <w:position w:val="-10"/>
        </w:rPr>
        <w:object w:dxaOrig="639" w:dyaOrig="300">
          <v:shape id="_x0000_i1047" type="#_x0000_t75" style="width:31.7pt;height:15.05pt" o:ole="">
            <v:imagedata r:id="rId50" o:title=""/>
          </v:shape>
          <o:OLEObject Type="Embed" ProgID="Equation.DSMT4" ShapeID="_x0000_i1047" DrawAspect="Content" ObjectID="_1645958394" r:id="rId51"/>
        </w:object>
      </w:r>
      <w:r w:rsidR="00C500CA" w:rsidRPr="0081644B">
        <w:rPr>
          <w:rFonts w:ascii="Times New Roman" w:hAnsi="Times New Roman" w:cs="Times New Roman"/>
          <w:sz w:val="24"/>
          <w:szCs w:val="24"/>
        </w:rPr>
        <w:tab/>
      </w:r>
      <w:r w:rsidR="00A60CE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840545" w:rsidRPr="0081644B">
        <w:rPr>
          <w:rFonts w:ascii="Times New Roman" w:hAnsi="Times New Roman" w:cs="Times New Roman"/>
        </w:rPr>
        <w:t xml:space="preserve"> </w:t>
      </w:r>
      <w:r w:rsidR="00840545" w:rsidRPr="0081644B">
        <w:rPr>
          <w:rFonts w:ascii="Times New Roman" w:hAnsi="Times New Roman" w:cs="Times New Roman"/>
          <w:position w:val="-10"/>
        </w:rPr>
        <w:object w:dxaOrig="639" w:dyaOrig="300">
          <v:shape id="_x0000_i1048" type="#_x0000_t75" style="width:31.7pt;height:15.05pt" o:ole="">
            <v:imagedata r:id="rId52" o:title=""/>
          </v:shape>
          <o:OLEObject Type="Embed" ProgID="Equation.DSMT4" ShapeID="_x0000_i1048" DrawAspect="Content" ObjectID="_1645958395" r:id="rId53"/>
        </w:object>
      </w:r>
      <w:r w:rsidR="003331F4" w:rsidRPr="0081644B">
        <w:rPr>
          <w:rFonts w:ascii="Times New Roman" w:hAnsi="Times New Roman" w:cs="Times New Roman"/>
        </w:rPr>
        <w:tab/>
      </w:r>
      <w:r w:rsidR="00D0011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28503A" w:rsidRPr="0081644B">
        <w:rPr>
          <w:rFonts w:ascii="Times New Roman" w:hAnsi="Times New Roman" w:cs="Times New Roman"/>
        </w:rPr>
        <w:t xml:space="preserve"> </w:t>
      </w:r>
      <w:r w:rsidR="0028503A" w:rsidRPr="0081644B">
        <w:rPr>
          <w:rFonts w:ascii="Times New Roman" w:hAnsi="Times New Roman" w:cs="Times New Roman"/>
          <w:position w:val="-10"/>
        </w:rPr>
        <w:object w:dxaOrig="639" w:dyaOrig="300">
          <v:shape id="_x0000_i1049" type="#_x0000_t75" style="width:31.7pt;height:15.05pt" o:ole="">
            <v:imagedata r:id="rId54" o:title=""/>
          </v:shape>
          <o:OLEObject Type="Embed" ProgID="Equation.DSMT4" ShapeID="_x0000_i1049" DrawAspect="Content" ObjectID="_1645958396" r:id="rId55"/>
        </w:object>
      </w:r>
      <w:r w:rsidR="008349E0" w:rsidRPr="0081644B">
        <w:rPr>
          <w:rFonts w:ascii="Times New Roman" w:hAnsi="Times New Roman" w:cs="Times New Roman"/>
          <w:sz w:val="24"/>
          <w:szCs w:val="24"/>
        </w:rPr>
        <w:tab/>
      </w:r>
      <w:r w:rsidR="00D0011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28503A" w:rsidRPr="0081644B">
        <w:rPr>
          <w:rFonts w:ascii="Times New Roman" w:hAnsi="Times New Roman" w:cs="Times New Roman"/>
        </w:rPr>
        <w:t xml:space="preserve"> </w:t>
      </w:r>
      <w:r w:rsidR="0028503A" w:rsidRPr="0081644B">
        <w:rPr>
          <w:rFonts w:ascii="Times New Roman" w:hAnsi="Times New Roman" w:cs="Times New Roman"/>
          <w:position w:val="-10"/>
        </w:rPr>
        <w:object w:dxaOrig="760" w:dyaOrig="300">
          <v:shape id="_x0000_i1050" type="#_x0000_t75" style="width:38.15pt;height:15.05pt" o:ole="">
            <v:imagedata r:id="rId56" o:title=""/>
          </v:shape>
          <o:OLEObject Type="Embed" ProgID="Equation.DSMT4" ShapeID="_x0000_i1050" DrawAspect="Content" ObjectID="_1645958397" r:id="rId57"/>
        </w:object>
      </w:r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631A88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="0028503A" w:rsidRPr="0081644B">
        <w:rPr>
          <w:rFonts w:ascii="Times New Roman" w:hAnsi="Times New Roman" w:cs="Times New Roman"/>
          <w:position w:val="-6"/>
        </w:rPr>
        <w:object w:dxaOrig="660" w:dyaOrig="300">
          <v:shape id="_x0000_i1051" type="#_x0000_t75" style="width:32.8pt;height:15.05pt" o:ole="">
            <v:imagedata r:id="rId58" o:title=""/>
          </v:shape>
          <o:OLEObject Type="Embed" ProgID="Equation.DSMT4" ShapeID="_x0000_i1051" DrawAspect="Content" ObjectID="_1645958398" r:id="rId59"/>
        </w:object>
      </w:r>
      <w:r w:rsidR="0028503A" w:rsidRPr="0081644B">
        <w:rPr>
          <w:rFonts w:ascii="Times New Roman" w:hAnsi="Times New Roman" w:cs="Times New Roman"/>
        </w:rPr>
        <w:t xml:space="preserve"> </w: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then </w:t>
      </w:r>
      <w:r w:rsidR="0028503A" w:rsidRPr="0081644B">
        <w:rPr>
          <w:rFonts w:ascii="Times New Roman" w:hAnsi="Times New Roman" w:cs="Times New Roman"/>
          <w:position w:val="-6"/>
        </w:rPr>
        <w:object w:dxaOrig="1180" w:dyaOrig="300">
          <v:shape id="_x0000_i1052" type="#_x0000_t75" style="width:59.1pt;height:15.05pt" o:ole="">
            <v:imagedata r:id="rId60" o:title=""/>
          </v:shape>
          <o:OLEObject Type="Embed" ProgID="Equation.DSMT4" ShapeID="_x0000_i1052" DrawAspect="Content" ObjectID="_1645958399" r:id="rId61"/>
        </w:objec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 upto 1000 times is equal to</w:t>
      </w:r>
    </w:p>
    <w:p w:rsidR="004A0D76" w:rsidRPr="0081644B" w:rsidRDefault="0028503A" w:rsidP="00631A88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1</w:t>
      </w:r>
      <w:r w:rsidR="00B069BC" w:rsidRPr="0081644B">
        <w:rPr>
          <w:rFonts w:ascii="Times New Roman" w:hAnsi="Times New Roman" w:cs="Times New Roman"/>
          <w:sz w:val="24"/>
          <w:szCs w:val="24"/>
        </w:rPr>
        <w:tab/>
      </w:r>
      <w:r w:rsidR="00C500CA" w:rsidRPr="0081644B">
        <w:rPr>
          <w:rFonts w:ascii="Times New Roman" w:hAnsi="Times New Roman" w:cs="Times New Roman"/>
          <w:sz w:val="24"/>
          <w:szCs w:val="24"/>
        </w:rPr>
        <w:tab/>
      </w:r>
      <w:r w:rsidR="00631A88"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2F12C7" w:rsidRPr="0081644B">
        <w:rPr>
          <w:rFonts w:ascii="Times New Roman" w:hAnsi="Times New Roman" w:cs="Times New Roman"/>
          <w:sz w:val="24"/>
          <w:szCs w:val="24"/>
        </w:rPr>
        <w:tab/>
      </w:r>
      <w:r w:rsidR="00631A88" w:rsidRPr="0081644B">
        <w:rPr>
          <w:rFonts w:ascii="Times New Roman" w:hAnsi="Times New Roman" w:cs="Times New Roman"/>
          <w:sz w:val="24"/>
          <w:szCs w:val="24"/>
        </w:rPr>
        <w:tab/>
      </w:r>
      <w:r w:rsidR="00A16EDB"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c)</w:t>
      </w:r>
      <w:r w:rsidRPr="0081644B">
        <w:rPr>
          <w:rFonts w:ascii="Times New Roman" w:hAnsi="Times New Roman" w:cs="Times New Roman"/>
          <w:sz w:val="24"/>
          <w:szCs w:val="24"/>
        </w:rPr>
        <w:t xml:space="preserve"> 0</w:t>
      </w:r>
      <w:r w:rsidR="00B069BC" w:rsidRPr="0081644B">
        <w:rPr>
          <w:rFonts w:ascii="Times New Roman" w:hAnsi="Times New Roman" w:cs="Times New Roman"/>
          <w:sz w:val="24"/>
          <w:szCs w:val="24"/>
        </w:rPr>
        <w:tab/>
      </w:r>
      <w:r w:rsidR="00631A88" w:rsidRPr="0081644B">
        <w:rPr>
          <w:rFonts w:ascii="Times New Roman" w:hAnsi="Times New Roman" w:cs="Times New Roman"/>
          <w:sz w:val="24"/>
          <w:szCs w:val="24"/>
        </w:rPr>
        <w:tab/>
      </w:r>
      <w:r w:rsidR="0016734A"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d)</w:t>
      </w:r>
      <w:r w:rsidR="002F12C7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2F12C7" w:rsidRPr="0081644B" w:rsidRDefault="0028503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multiplicative inverse of </w:t>
      </w:r>
      <m:oMath>
        <m:f>
          <m:f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i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2F12C7" w:rsidRPr="0081644B" w:rsidRDefault="00B069BC" w:rsidP="00B069BC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1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C500C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C500CA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C500CA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4A0D76" w:rsidRPr="0081644B" w:rsidRDefault="0028503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r w:rsidRPr="0081644B">
        <w:rPr>
          <w:rFonts w:ascii="Times New Roman" w:hAnsi="Times New Roman" w:cs="Times New Roman"/>
          <w:position w:val="-22"/>
        </w:rPr>
        <w:object w:dxaOrig="2079" w:dyaOrig="580">
          <v:shape id="_x0000_i1053" type="#_x0000_t75" style="width:103.7pt;height:29pt" o:ole="">
            <v:imagedata r:id="rId62" o:title=""/>
          </v:shape>
          <o:OLEObject Type="Embed" ProgID="Equation.DSMT4" ShapeID="_x0000_i1053" DrawAspect="Content" ObjectID="_1645958400" r:id="rId63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then z =</w:t>
      </w:r>
    </w:p>
    <w:p w:rsidR="004A0D76" w:rsidRPr="0081644B" w:rsidRDefault="000B31D0" w:rsidP="004C6DF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565AF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E461BD" w:rsidRPr="0081644B">
        <w:rPr>
          <w:rFonts w:ascii="Times New Roman" w:hAnsi="Times New Roman" w:cs="Times New Roman"/>
          <w:sz w:val="24"/>
          <w:szCs w:val="24"/>
        </w:rPr>
        <w:tab/>
      </w:r>
      <w:r w:rsidR="00A60CE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E461BD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631A88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</w:t>
      </w:r>
      <w:r w:rsidR="0028503A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complex number z which satisfies the condition </w:t>
      </w:r>
      <w:r w:rsidR="0028503A" w:rsidRPr="0081644B">
        <w:rPr>
          <w:rFonts w:ascii="Times New Roman" w:hAnsi="Times New Roman" w:cs="Times New Roman"/>
          <w:position w:val="-26"/>
        </w:rPr>
        <w:object w:dxaOrig="840" w:dyaOrig="639">
          <v:shape id="_x0000_i1054" type="#_x0000_t75" style="width:41.9pt;height:31.7pt" o:ole="">
            <v:imagedata r:id="rId64" o:title=""/>
          </v:shape>
          <o:OLEObject Type="Embed" ProgID="Equation.DSMT4" ShapeID="_x0000_i1054" DrawAspect="Content" ObjectID="_1645958401" r:id="rId65"/>
        </w:objec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 lies on</w:t>
      </w:r>
    </w:p>
    <w:p w:rsidR="0028503A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circle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1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16734A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="00B069BC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the x – axis </w: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B069BC" w:rsidRPr="0081644B">
        <w:rPr>
          <w:rFonts w:ascii="Times New Roman" w:hAnsi="Times New Roman" w:cs="Times New Roman"/>
          <w:sz w:val="24"/>
          <w:szCs w:val="24"/>
        </w:rPr>
        <w:tab/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the y – axis </w:t>
      </w:r>
      <w:r w:rsidR="00B069BC" w:rsidRPr="0081644B">
        <w:rPr>
          <w:rFonts w:ascii="Times New Roman" w:hAnsi="Times New Roman" w:cs="Times New Roman"/>
          <w:sz w:val="24"/>
          <w:szCs w:val="24"/>
        </w:rPr>
        <w:tab/>
      </w:r>
      <w:r w:rsidR="00631A88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571DD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the line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4F6334" w:rsidRPr="0081644B" w:rsidRDefault="0028503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If </w:t>
      </w:r>
      <w:r w:rsidRPr="0081644B">
        <w:rPr>
          <w:rFonts w:ascii="Times New Roman" w:hAnsi="Times New Roman" w:cs="Times New Roman"/>
          <w:position w:val="-10"/>
        </w:rPr>
        <w:object w:dxaOrig="620" w:dyaOrig="300">
          <v:shape id="_x0000_i1055" type="#_x0000_t75" style="width:31.15pt;height:15.05pt" o:ole="">
            <v:imagedata r:id="rId66" o:title=""/>
          </v:shape>
          <o:OLEObject Type="Embed" ProgID="Equation.DSMT4" ShapeID="_x0000_i1055" DrawAspect="Content" ObjectID="_1645958402" r:id="rId67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is a cube root of unity and </w:t>
      </w:r>
      <w:r w:rsidRPr="0081644B">
        <w:rPr>
          <w:rFonts w:ascii="Times New Roman" w:hAnsi="Times New Roman" w:cs="Times New Roman"/>
          <w:position w:val="-10"/>
        </w:rPr>
        <w:object w:dxaOrig="1600" w:dyaOrig="340">
          <v:shape id="_x0000_i1056" type="#_x0000_t75" style="width:80.05pt;height:17.2pt" o:ole="">
            <v:imagedata r:id="rId68" o:title=""/>
          </v:shape>
          <o:OLEObject Type="Embed" ProgID="Equation.DSMT4" ShapeID="_x0000_i1056" DrawAspect="Content" ObjectID="_1645958403" r:id="rId69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then A and B are respectively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0,1</m:t>
        </m:r>
      </m:oMath>
      <w:r w:rsidR="004F6334" w:rsidRPr="0081644B">
        <w:rPr>
          <w:rFonts w:ascii="Times New Roman" w:hAnsi="Times New Roman" w:cs="Times New Roman"/>
          <w:sz w:val="24"/>
          <w:szCs w:val="24"/>
        </w:rPr>
        <w:tab/>
      </w:r>
      <w:r w:rsidR="0055773E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1,1</m:t>
        </m:r>
      </m:oMath>
      <w:r w:rsidR="004F6334" w:rsidRPr="0081644B">
        <w:rPr>
          <w:rFonts w:ascii="Times New Roman" w:hAnsi="Times New Roman" w:cs="Times New Roman"/>
          <w:sz w:val="24"/>
          <w:szCs w:val="24"/>
        </w:rPr>
        <w:tab/>
      </w:r>
      <w:r w:rsidR="00304E32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1,0</m:t>
        </m:r>
      </m:oMath>
      <w:r w:rsidR="0055773E" w:rsidRPr="0081644B">
        <w:rPr>
          <w:rFonts w:ascii="Times New Roman" w:hAnsi="Times New Roman" w:cs="Times New Roman"/>
          <w:sz w:val="24"/>
          <w:szCs w:val="24"/>
        </w:rPr>
        <w:tab/>
      </w:r>
      <w:r w:rsidR="0028503A" w:rsidRPr="0081644B">
        <w:rPr>
          <w:rFonts w:ascii="Times New Roman" w:hAnsi="Times New Roman" w:cs="Times New Roman"/>
          <w:sz w:val="24"/>
          <w:szCs w:val="24"/>
        </w:rPr>
        <w:tab/>
      </w:r>
      <w:r w:rsidR="00D3048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1</m:t>
        </m:r>
      </m:oMath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4A0D76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28503A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real value of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θ</m:t>
        </m:r>
      </m:oMath>
      <w:r w:rsidR="0028503A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for which the expression </w:t>
      </w:r>
      <w:r w:rsidR="0028503A" w:rsidRPr="0081644B">
        <w:rPr>
          <w:rFonts w:ascii="Times New Roman" w:hAnsi="Times New Roman" w:cs="Times New Roman"/>
          <w:position w:val="-22"/>
        </w:rPr>
        <w:object w:dxaOrig="1020" w:dyaOrig="580">
          <v:shape id="_x0000_i1057" type="#_x0000_t75" style="width:51.05pt;height:29pt" o:ole="">
            <v:imagedata r:id="rId70" o:title=""/>
          </v:shape>
          <o:OLEObject Type="Embed" ProgID="Equation.DSMT4" ShapeID="_x0000_i1057" DrawAspect="Content" ObjectID="_1645958404" r:id="rId71"/>
        </w:object>
      </w:r>
      <w:r w:rsidR="0028503A" w:rsidRPr="0081644B">
        <w:rPr>
          <w:rFonts w:ascii="Times New Roman" w:hAnsi="Times New Roman" w:cs="Times New Roman"/>
          <w:sz w:val="24"/>
          <w:szCs w:val="24"/>
        </w:rPr>
        <w:t xml:space="preserve"> is a real number is</w:t>
      </w:r>
    </w:p>
    <w:p w:rsidR="004A0D76" w:rsidRPr="0081644B" w:rsidRDefault="000B31D0" w:rsidP="004C6DF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>
          <m:rPr>
            <m:sty m:val="p"/>
          </m:rPr>
          <w:rPr>
            <w:rFonts w:ascii="Cambria Math" w:hAnsi="Times New Roman" w:cs="Times New Roman"/>
            <w:position w:val="-22"/>
          </w:rPr>
          <w:object w:dxaOrig="700" w:dyaOrig="580">
            <v:shape id="_x0000_i1058" type="#_x0000_t75" style="width:34.95pt;height:29pt" o:ole="">
              <v:imagedata r:id="rId72" o:title=""/>
            </v:shape>
            <o:OLEObject Type="Embed" ProgID="Equation.DSMT4" ShapeID="_x0000_i1058" DrawAspect="Content" ObjectID="_1645958405" r:id="rId73"/>
          </w:objec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576F6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28503A" w:rsidRPr="0081644B">
        <w:rPr>
          <w:rFonts w:ascii="Times New Roman" w:hAnsi="Times New Roman" w:cs="Times New Roman"/>
        </w:rPr>
        <w:t xml:space="preserve"> </w:t>
      </w:r>
      <w:r w:rsidR="0028503A" w:rsidRPr="0081644B">
        <w:rPr>
          <w:rFonts w:ascii="Times New Roman" w:hAnsi="Times New Roman" w:cs="Times New Roman"/>
          <w:position w:val="-22"/>
        </w:rPr>
        <w:object w:dxaOrig="1180" w:dyaOrig="580">
          <v:shape id="_x0000_i1059" type="#_x0000_t75" style="width:59.1pt;height:29pt" o:ole="">
            <v:imagedata r:id="rId74" o:title=""/>
          </v:shape>
          <o:OLEObject Type="Embed" ProgID="Equation.DSMT4" ShapeID="_x0000_i1059" DrawAspect="Content" ObjectID="_1645958406" r:id="rId75"/>
        </w:object>
      </w:r>
      <w:r w:rsidR="00576F67" w:rsidRPr="0081644B">
        <w:rPr>
          <w:rFonts w:ascii="Times New Roman" w:hAnsi="Times New Roman" w:cs="Times New Roman"/>
          <w:sz w:val="24"/>
          <w:szCs w:val="24"/>
        </w:rPr>
        <w:tab/>
      </w:r>
      <w:r w:rsidR="00B4072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28503A" w:rsidRPr="0081644B">
        <w:rPr>
          <w:rFonts w:ascii="Times New Roman" w:hAnsi="Times New Roman" w:cs="Times New Roman"/>
          <w:position w:val="-22"/>
        </w:rPr>
        <w:object w:dxaOrig="820" w:dyaOrig="580">
          <v:shape id="_x0000_i1060" type="#_x0000_t75" style="width:40.85pt;height:29pt" o:ole="">
            <v:imagedata r:id="rId76" o:title=""/>
          </v:shape>
          <o:OLEObject Type="Embed" ProgID="Equation.DSMT4" ShapeID="_x0000_i1060" DrawAspect="Content" ObjectID="_1645958407" r:id="rId77"/>
        </w:object>
      </w:r>
      <w:r w:rsidR="00A04FD6" w:rsidRPr="0081644B">
        <w:rPr>
          <w:rFonts w:ascii="Times New Roman" w:hAnsi="Times New Roman" w:cs="Times New Roman"/>
          <w:sz w:val="24"/>
          <w:szCs w:val="24"/>
        </w:rPr>
        <w:tab/>
      </w:r>
      <w:r w:rsidR="00576F6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28503A" w:rsidRPr="0081644B">
        <w:rPr>
          <w:rFonts w:ascii="Times New Roman" w:hAnsi="Times New Roman" w:cs="Times New Roman"/>
          <w:sz w:val="24"/>
          <w:szCs w:val="24"/>
        </w:rPr>
        <w:t>none of these</w:t>
      </w:r>
    </w:p>
    <w:p w:rsidR="004A0D76" w:rsidRPr="0081644B" w:rsidRDefault="004A0D76" w:rsidP="004C6D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62400B" w:rsidP="004C6DF7">
      <w:pPr>
        <w:pStyle w:val="ListParagraph"/>
        <w:numPr>
          <w:ilvl w:val="0"/>
          <w:numId w:val="22"/>
        </w:numPr>
        <w:spacing w:after="0" w:line="240" w:lineRule="auto"/>
        <w:ind w:right="18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point represented by the complex number </w:t>
      </w:r>
      <m:oMath>
        <m:r>
          <w:rPr>
            <w:rFonts w:ascii="Cambria Math" w:hAnsi="Times New Roman" w:cs="Times New Roman"/>
            <w:color w:val="000000"/>
            <w:sz w:val="24"/>
            <w:szCs w:val="24"/>
          </w:rPr>
          <m:t>2</m:t>
        </m:r>
        <m:r>
          <w:rPr>
            <w:rFonts w:ascii="Times New Roman" w:hAnsi="Times New Roman" w:cs="Times New Roman"/>
            <w:color w:val="000000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 rotated about origin through an angle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 xml:space="preserve"> in the clockwise direction, the new position of the point is</w:t>
      </w:r>
    </w:p>
    <w:p w:rsidR="004A0D76" w:rsidRPr="0081644B" w:rsidRDefault="000B31D0" w:rsidP="00B40721">
      <w:pPr>
        <w:pStyle w:val="ListParagraph"/>
        <w:spacing w:after="0" w:line="240" w:lineRule="auto"/>
        <w:ind w:right="-153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1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A04FD6" w:rsidRPr="0081644B">
        <w:rPr>
          <w:rFonts w:ascii="Times New Roman" w:hAnsi="Times New Roman" w:cs="Times New Roman"/>
          <w:sz w:val="24"/>
          <w:szCs w:val="24"/>
        </w:rPr>
        <w:tab/>
      </w:r>
      <w:r w:rsidR="00304E32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B40721" w:rsidRPr="0081644B">
        <w:rPr>
          <w:rFonts w:ascii="Times New Roman" w:hAnsi="Times New Roman" w:cs="Times New Roman"/>
          <w:sz w:val="24"/>
          <w:szCs w:val="24"/>
        </w:rPr>
        <w:tab/>
      </w:r>
      <w:r w:rsidR="007146B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E461BD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2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304E32" w:rsidRPr="0081644B">
        <w:rPr>
          <w:rFonts w:ascii="Times New Roman" w:hAnsi="Times New Roman" w:cs="Times New Roman"/>
          <w:sz w:val="24"/>
          <w:szCs w:val="24"/>
        </w:rPr>
        <w:tab/>
      </w:r>
      <w:r w:rsidR="00200A7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</w:p>
    <w:p w:rsidR="00200A7E" w:rsidRPr="0081644B" w:rsidRDefault="00200A7E" w:rsidP="00B40721">
      <w:pPr>
        <w:pStyle w:val="ListParagraph"/>
        <w:spacing w:after="0" w:line="240" w:lineRule="auto"/>
        <w:ind w:right="-153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62400B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Number of non - zero integral solutions of the equation </w:t>
      </w:r>
      <w:r w:rsidRPr="0081644B">
        <w:rPr>
          <w:rFonts w:ascii="Times New Roman" w:hAnsi="Times New Roman" w:cs="Times New Roman"/>
          <w:position w:val="-10"/>
        </w:rPr>
        <w:object w:dxaOrig="1060" w:dyaOrig="340">
          <v:shape id="_x0000_i1061" type="#_x0000_t75" style="width:53.2pt;height:17.2pt" o:ole="">
            <v:imagedata r:id="rId78" o:title=""/>
          </v:shape>
          <o:OLEObject Type="Embed" ProgID="Equation.DSMT4" ShapeID="_x0000_i1061" DrawAspect="Content" ObjectID="_1645958408" r:id="rId79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0D243B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D3048A" w:rsidRPr="0081644B">
        <w:rPr>
          <w:rFonts w:ascii="Times New Roman" w:hAnsi="Times New Roman" w:cs="Times New Roman"/>
          <w:sz w:val="24"/>
          <w:szCs w:val="24"/>
        </w:rPr>
        <w:tab/>
      </w:r>
      <w:r w:rsidR="00093C0E" w:rsidRPr="0081644B">
        <w:rPr>
          <w:rFonts w:ascii="Times New Roman" w:hAnsi="Times New Roman" w:cs="Times New Roman"/>
          <w:sz w:val="24"/>
          <w:szCs w:val="24"/>
        </w:rPr>
        <w:tab/>
      </w:r>
      <w:r w:rsidR="0062400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093C0E" w:rsidRPr="0081644B">
        <w:rPr>
          <w:rFonts w:ascii="Times New Roman" w:hAnsi="Times New Roman" w:cs="Times New Roman"/>
          <w:sz w:val="24"/>
          <w:szCs w:val="24"/>
        </w:rPr>
        <w:tab/>
      </w:r>
      <w:r w:rsidR="0062400B" w:rsidRPr="0081644B">
        <w:rPr>
          <w:rFonts w:ascii="Times New Roman" w:hAnsi="Times New Roman" w:cs="Times New Roman"/>
          <w:sz w:val="24"/>
          <w:szCs w:val="24"/>
        </w:rPr>
        <w:tab/>
      </w:r>
      <w:r w:rsidR="00200A7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62400B" w:rsidRPr="0081644B">
        <w:rPr>
          <w:rFonts w:ascii="Times New Roman" w:hAnsi="Times New Roman" w:cs="Times New Roman"/>
          <w:sz w:val="24"/>
          <w:szCs w:val="24"/>
        </w:rPr>
        <w:t>infinite</w: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53556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2400B" w:rsidRPr="0081644B">
        <w:rPr>
          <w:rFonts w:ascii="Times New Roman" w:hAnsi="Times New Roman" w:cs="Times New Roman"/>
          <w:sz w:val="24"/>
          <w:szCs w:val="24"/>
        </w:rPr>
        <w:t>none of these</w:t>
      </w:r>
    </w:p>
    <w:p w:rsidR="004C6DF7" w:rsidRPr="0081644B" w:rsidRDefault="004C6DF7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400B" w:rsidRPr="0081644B" w:rsidRDefault="0062400B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4A0D76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200A7E"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="0062400B" w:rsidRPr="0081644B">
        <w:rPr>
          <w:rFonts w:ascii="Times New Roman" w:hAnsi="Times New Roman" w:cs="Times New Roman"/>
          <w:position w:val="-10"/>
        </w:rPr>
        <w:object w:dxaOrig="1340" w:dyaOrig="300">
          <v:shape id="_x0000_i1062" type="#_x0000_t75" style="width:67.15pt;height:15.05pt" o:ole="">
            <v:imagedata r:id="rId80" o:title=""/>
          </v:shape>
          <o:OLEObject Type="Embed" ProgID="Equation.DSMT4" ShapeID="_x0000_i1062" DrawAspect="Content" ObjectID="_1645958409" r:id="rId81"/>
        </w:object>
      </w:r>
      <w:r w:rsidR="0062400B" w:rsidRPr="0081644B">
        <w:rPr>
          <w:rFonts w:ascii="Times New Roman" w:hAnsi="Times New Roman" w:cs="Times New Roman"/>
        </w:rPr>
        <w:t xml:space="preserve"> then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z</m:t>
            </m:r>
          </m:e>
          <m:sup>
            <m:r>
              <w:rPr>
                <w:rFonts w:ascii="Cambria Math" w:hAnsi="Times New Roman" w:cs="Times New Roman"/>
              </w:rPr>
              <m:t>20</m:t>
            </m:r>
          </m:sup>
        </m:sSup>
        <m:r>
          <w:rPr>
            <w:rFonts w:ascii="Cambria Math" w:hAnsi="Times New Roman" w:cs="Times New Roman"/>
          </w:rPr>
          <m:t>=</m:t>
        </m:r>
      </m:oMath>
    </w:p>
    <w:p w:rsidR="00A60CE8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24</m:t>
        </m:r>
      </m:oMath>
      <w:r w:rsidR="008F2C4D" w:rsidRPr="0081644B">
        <w:rPr>
          <w:rFonts w:ascii="Times New Roman" w:hAnsi="Times New Roman" w:cs="Times New Roman"/>
          <w:sz w:val="24"/>
          <w:szCs w:val="24"/>
        </w:rPr>
        <w:tab/>
      </w:r>
      <w:r w:rsidR="00200A7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200A7E" w:rsidRPr="0081644B">
        <w:rPr>
          <w:rFonts w:ascii="Times New Roman" w:hAnsi="Times New Roman" w:cs="Times New Roman"/>
          <w:sz w:val="24"/>
          <w:szCs w:val="24"/>
        </w:rPr>
        <w:tab/>
      </w:r>
      <w:r w:rsidR="008F2C4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1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7F5D60" w:rsidRPr="0081644B">
        <w:rPr>
          <w:rFonts w:ascii="Times New Roman" w:hAnsi="Times New Roman" w:cs="Times New Roman"/>
          <w:sz w:val="24"/>
          <w:szCs w:val="24"/>
        </w:rPr>
        <w:tab/>
      </w:r>
      <w:r w:rsidR="00200A7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1024</m:t>
        </m:r>
      </m:oMath>
    </w:p>
    <w:p w:rsidR="00304E32" w:rsidRPr="0081644B" w:rsidRDefault="00304E32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D243B" w:rsidRPr="0081644B" w:rsidRDefault="0062400B" w:rsidP="004C6DF7">
      <w:pPr>
        <w:pStyle w:val="ListParagraph"/>
        <w:numPr>
          <w:ilvl w:val="0"/>
          <w:numId w:val="22"/>
        </w:numPr>
        <w:spacing w:after="0" w:line="240" w:lineRule="auto"/>
        <w:ind w:right="27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position w:val="-6"/>
        </w:rPr>
        <w:object w:dxaOrig="1300" w:dyaOrig="260">
          <v:shape id="_x0000_i1063" type="#_x0000_t75" style="width:65pt;height:12.9pt" o:ole="">
            <v:imagedata r:id="rId82" o:title=""/>
          </v:shape>
          <o:OLEObject Type="Embed" ProgID="Equation.DSMT4" ShapeID="_x0000_i1063" DrawAspect="Content" ObjectID="_1645958410" r:id="rId83"/>
        </w:object>
      </w:r>
      <w:r w:rsidRPr="0081644B">
        <w:rPr>
          <w:rFonts w:ascii="Times New Roman" w:hAnsi="Times New Roman" w:cs="Times New Roman"/>
        </w:rPr>
        <w:t xml:space="preserve">and </w:t>
      </w:r>
      <w:r w:rsidRPr="0081644B">
        <w:rPr>
          <w:rFonts w:ascii="Times New Roman" w:hAnsi="Times New Roman" w:cs="Times New Roman"/>
          <w:position w:val="-6"/>
        </w:rPr>
        <w:object w:dxaOrig="1300" w:dyaOrig="260">
          <v:shape id="_x0000_i1064" type="#_x0000_t75" style="width:65pt;height:12.9pt" o:ole="">
            <v:imagedata r:id="rId84" o:title=""/>
          </v:shape>
          <o:OLEObject Type="Embed" ProgID="Equation.DSMT4" ShapeID="_x0000_i1064" DrawAspect="Content" ObjectID="_1645958411" r:id="rId85"/>
        </w:object>
      </w:r>
      <w:r w:rsidRPr="0081644B">
        <w:rPr>
          <w:rFonts w:ascii="Times New Roman" w:hAnsi="Times New Roman" w:cs="Times New Roman"/>
          <w:color w:val="000000"/>
          <w:sz w:val="24"/>
          <w:szCs w:val="24"/>
        </w:rPr>
        <w:t>are conjugate to each other for</w:t>
      </w:r>
    </w:p>
    <w:p w:rsidR="004A0D76" w:rsidRPr="0081644B" w:rsidRDefault="000B31D0" w:rsidP="004C6DF7">
      <w:pPr>
        <w:pStyle w:val="ListParagraph"/>
        <w:spacing w:after="0" w:line="240" w:lineRule="auto"/>
        <w:ind w:right="27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 </w:t>
      </w:r>
      <w:r w:rsidR="0062400B" w:rsidRPr="0081644B">
        <w:rPr>
          <w:rFonts w:ascii="Times New Roman" w:hAnsi="Times New Roman" w:cs="Times New Roman"/>
          <w:position w:val="-6"/>
        </w:rPr>
        <w:object w:dxaOrig="660" w:dyaOrig="200">
          <v:shape id="_x0000_i1065" type="#_x0000_t75" style="width:32.8pt;height:10.2pt" o:ole="">
            <v:imagedata r:id="rId86" o:title=""/>
          </v:shape>
          <o:OLEObject Type="Embed" ProgID="Equation.DSMT4" ShapeID="_x0000_i1065" DrawAspect="Content" ObjectID="_1645958412" r:id="rId87"/>
        </w:object>
      </w:r>
      <w:r w:rsidR="005509E6" w:rsidRPr="0081644B">
        <w:rPr>
          <w:rFonts w:ascii="Times New Roman" w:hAnsi="Times New Roman" w:cs="Times New Roman"/>
          <w:sz w:val="24"/>
          <w:szCs w:val="24"/>
        </w:rPr>
        <w:tab/>
      </w:r>
      <w:r w:rsidR="001B793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62400B" w:rsidRPr="0081644B">
        <w:rPr>
          <w:rFonts w:ascii="Times New Roman" w:hAnsi="Times New Roman" w:cs="Times New Roman"/>
          <w:position w:val="-26"/>
        </w:rPr>
        <w:object w:dxaOrig="1280" w:dyaOrig="639">
          <v:shape id="_x0000_i1066" type="#_x0000_t75" style="width:63.95pt;height:31.7pt" o:ole="">
            <v:imagedata r:id="rId88" o:title=""/>
          </v:shape>
          <o:OLEObject Type="Embed" ProgID="Equation.DSMT4" ShapeID="_x0000_i1066" DrawAspect="Content" ObjectID="_1645958413" r:id="rId89"/>
        </w:objec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1B793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2400B" w:rsidRPr="0081644B">
        <w:rPr>
          <w:rFonts w:ascii="Times New Roman" w:hAnsi="Times New Roman" w:cs="Times New Roman"/>
          <w:sz w:val="24"/>
          <w:szCs w:val="24"/>
        </w:rPr>
        <w:t>no value of x</w:t>
      </w:r>
    </w:p>
    <w:p w:rsidR="000D243B" w:rsidRPr="0081644B" w:rsidRDefault="0062400B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lies in the third quadrant then, </w:t>
      </w:r>
      <w:r w:rsidRPr="0081644B">
        <w:rPr>
          <w:rFonts w:ascii="Times New Roman" w:hAnsi="Times New Roman" w:cs="Times New Roman"/>
          <w:position w:val="-22"/>
        </w:rPr>
        <w:object w:dxaOrig="220" w:dyaOrig="620">
          <v:shape id="_x0000_i1067" type="#_x0000_t75" style="width:10.75pt;height:31.15pt" o:ole="">
            <v:imagedata r:id="rId90" o:title=""/>
          </v:shape>
          <o:OLEObject Type="Embed" ProgID="Equation.DSMT4" ShapeID="_x0000_i1067" DrawAspect="Content" ObjectID="_1645958414" r:id="rId91"/>
        </w:object>
      </w:r>
      <w:r w:rsidRPr="0081644B">
        <w:rPr>
          <w:rFonts w:ascii="Times New Roman" w:hAnsi="Times New Roman" w:cs="Times New Roman"/>
          <w:sz w:val="24"/>
          <w:szCs w:val="24"/>
        </w:rPr>
        <w:t>also lies in the third quadrant if</w:t>
      </w:r>
    </w:p>
    <w:p w:rsidR="00A60CE8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&gt;0</m:t>
        </m:r>
      </m:oMath>
      <w:r w:rsidR="00AB7630" w:rsidRPr="0081644B">
        <w:rPr>
          <w:rFonts w:ascii="Times New Roman" w:hAnsi="Times New Roman" w:cs="Times New Roman"/>
          <w:sz w:val="24"/>
          <w:szCs w:val="24"/>
        </w:rPr>
        <w:tab/>
      </w:r>
      <w:r w:rsidR="006D5A1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A60CE8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&lt;0</m:t>
        </m:r>
      </m:oMath>
      <w:r w:rsidR="00AB7630" w:rsidRPr="0081644B">
        <w:rPr>
          <w:rFonts w:ascii="Times New Roman" w:hAnsi="Times New Roman" w:cs="Times New Roman"/>
          <w:sz w:val="24"/>
          <w:szCs w:val="24"/>
        </w:rPr>
        <w:tab/>
      </w:r>
      <w:r w:rsidR="00A34730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&lt;0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29579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&gt;0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</w:p>
    <w:p w:rsidR="004C6DF7" w:rsidRPr="0081644B" w:rsidRDefault="004C6DF7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200A7E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</w:t>
      </w:r>
      <w:r w:rsidR="0062400B"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value of </w:t>
      </w:r>
      <w:r w:rsidR="0062400B" w:rsidRPr="0081644B">
        <w:rPr>
          <w:rFonts w:ascii="Times New Roman" w:hAnsi="Times New Roman" w:cs="Times New Roman"/>
          <w:position w:val="-18"/>
        </w:rPr>
        <w:object w:dxaOrig="1219" w:dyaOrig="460">
          <v:shape id="_x0000_i1068" type="#_x0000_t75" style="width:60.7pt;height:23.1pt" o:ole="">
            <v:imagedata r:id="rId92" o:title=""/>
          </v:shape>
          <o:OLEObject Type="Embed" ProgID="Equation.DSMT4" ShapeID="_x0000_i1068" DrawAspect="Content" ObjectID="_1645958415" r:id="rId93"/>
        </w:object>
      </w:r>
      <w:r w:rsidR="0062400B" w:rsidRPr="0081644B">
        <w:rPr>
          <w:rFonts w:ascii="Times New Roman" w:hAnsi="Times New Roman" w:cs="Times New Roman"/>
          <w:sz w:val="24"/>
          <w:szCs w:val="24"/>
        </w:rPr>
        <w:t xml:space="preserve"> is equivalent to</w:t>
      </w:r>
    </w:p>
    <w:p w:rsidR="004A0D76" w:rsidRPr="0081644B" w:rsidRDefault="000B31D0" w:rsidP="004C6DF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62400B" w:rsidRPr="0081644B">
        <w:rPr>
          <w:rFonts w:ascii="Times New Roman" w:hAnsi="Times New Roman" w:cs="Times New Roman"/>
          <w:position w:val="-12"/>
        </w:rPr>
        <w:object w:dxaOrig="639" w:dyaOrig="400">
          <v:shape id="_x0000_i1069" type="#_x0000_t75" style="width:31.7pt;height:19.9pt" o:ole="">
            <v:imagedata r:id="rId94" o:title=""/>
          </v:shape>
          <o:OLEObject Type="Embed" ProgID="Equation.DSMT4" ShapeID="_x0000_i1069" DrawAspect="Content" ObjectID="_1645958416" r:id="rId95"/>
        </w:object>
      </w:r>
      <w:r w:rsidR="00A34730" w:rsidRPr="0081644B">
        <w:rPr>
          <w:rFonts w:ascii="Times New Roman" w:hAnsi="Times New Roman" w:cs="Times New Roman"/>
          <w:sz w:val="24"/>
          <w:szCs w:val="24"/>
        </w:rPr>
        <w:tab/>
      </w:r>
      <w:r w:rsidR="008F2C4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62400B" w:rsidRPr="0081644B">
        <w:rPr>
          <w:rFonts w:ascii="Times New Roman" w:hAnsi="Times New Roman" w:cs="Times New Roman"/>
          <w:position w:val="-12"/>
        </w:rPr>
        <w:object w:dxaOrig="560" w:dyaOrig="360">
          <v:shape id="_x0000_i1070" type="#_x0000_t75" style="width:27.95pt;height:18.25pt" o:ole="">
            <v:imagedata r:id="rId96" o:title=""/>
          </v:shape>
          <o:OLEObject Type="Embed" ProgID="Equation.DSMT4" ShapeID="_x0000_i1070" DrawAspect="Content" ObjectID="_1645958417" r:id="rId97"/>
        </w:objec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7F5D60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62400B" w:rsidRPr="0081644B">
        <w:rPr>
          <w:rFonts w:ascii="Times New Roman" w:hAnsi="Times New Roman" w:cs="Times New Roman"/>
          <w:position w:val="-6"/>
        </w:rPr>
        <w:object w:dxaOrig="580" w:dyaOrig="300">
          <v:shape id="_x0000_i1071" type="#_x0000_t75" style="width:29pt;height:15.05pt" o:ole="">
            <v:imagedata r:id="rId98" o:title=""/>
          </v:shape>
          <o:OLEObject Type="Embed" ProgID="Equation.DSMT4" ShapeID="_x0000_i1071" DrawAspect="Content" ObjectID="_1645958418" r:id="rId99"/>
        </w:object>
      </w:r>
      <w:r w:rsidR="006E1A30" w:rsidRPr="0081644B">
        <w:rPr>
          <w:rFonts w:ascii="Times New Roman" w:hAnsi="Times New Roman" w:cs="Times New Roman"/>
          <w:sz w:val="24"/>
          <w:szCs w:val="24"/>
        </w:rPr>
        <w:tab/>
      </w:r>
      <w:r w:rsidR="00A34730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2400B" w:rsidRPr="0081644B">
        <w:rPr>
          <w:rFonts w:ascii="Times New Roman" w:hAnsi="Times New Roman" w:cs="Times New Roman"/>
          <w:sz w:val="24"/>
          <w:szCs w:val="24"/>
        </w:rPr>
        <w:t>none of these</w:t>
      </w:r>
    </w:p>
    <w:p w:rsidR="006E1A30" w:rsidRPr="0081644B" w:rsidRDefault="006E1A3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62400B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A real value of x satisfies the equation </w:t>
      </w:r>
      <w:r w:rsidRPr="0081644B">
        <w:rPr>
          <w:rFonts w:ascii="Times New Roman" w:hAnsi="Times New Roman" w:cs="Times New Roman"/>
          <w:position w:val="-22"/>
        </w:rPr>
        <w:object w:dxaOrig="2560" w:dyaOrig="580">
          <v:shape id="_x0000_i1072" type="#_x0000_t75" style="width:127.9pt;height:29pt" o:ole="">
            <v:imagedata r:id="rId100" o:title=""/>
          </v:shape>
          <o:OLEObject Type="Embed" ProgID="Equation.DSMT4" ShapeID="_x0000_i1072" DrawAspect="Content" ObjectID="_1645958419" r:id="rId101"/>
        </w:object>
      </w:r>
      <w:r w:rsidR="004320DB">
        <w:rPr>
          <w:rFonts w:ascii="Times New Roman" w:hAnsi="Times New Roman" w:cs="Times New Roman"/>
        </w:rPr>
        <w:t xml:space="preserve"> i</w:t>
      </w:r>
      <w:r w:rsidR="0073637A" w:rsidRPr="0081644B">
        <w:rPr>
          <w:rFonts w:ascii="Times New Roman" w:hAnsi="Times New Roman" w:cs="Times New Roman"/>
        </w:rPr>
        <w:t xml:space="preserve">f </w:t>
      </w:r>
      <w:r w:rsidR="0073637A" w:rsidRPr="0081644B">
        <w:rPr>
          <w:rFonts w:ascii="Times New Roman" w:hAnsi="Times New Roman" w:cs="Times New Roman"/>
          <w:position w:val="-10"/>
        </w:rPr>
        <w:object w:dxaOrig="940" w:dyaOrig="340">
          <v:shape id="_x0000_i1073" type="#_x0000_t75" style="width:46.75pt;height:17.2pt" o:ole="">
            <v:imagedata r:id="rId102" o:title=""/>
          </v:shape>
          <o:OLEObject Type="Embed" ProgID="Equation.DSMT4" ShapeID="_x0000_i1073" DrawAspect="Content" ObjectID="_1645958420" r:id="rId103"/>
        </w:object>
      </w:r>
    </w:p>
    <w:p w:rsidR="004A0D76" w:rsidRPr="0081644B" w:rsidRDefault="000B31D0" w:rsidP="004C6DF7">
      <w:pPr>
        <w:spacing w:after="0" w:line="240" w:lineRule="auto"/>
        <w:ind w:left="720" w:firstLine="45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5D5EA3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472C7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472C7" w:rsidRPr="0081644B">
        <w:rPr>
          <w:rFonts w:ascii="Times New Roman" w:hAnsi="Times New Roman" w:cs="Times New Roman"/>
          <w:sz w:val="24"/>
          <w:szCs w:val="24"/>
        </w:rPr>
        <w:tab/>
      </w:r>
      <w:r w:rsidR="00CB5585" w:rsidRPr="0081644B">
        <w:rPr>
          <w:rFonts w:ascii="Times New Roman" w:hAnsi="Times New Roman" w:cs="Times New Roman"/>
          <w:sz w:val="24"/>
          <w:szCs w:val="24"/>
        </w:rPr>
        <w:tab/>
      </w:r>
      <w:r w:rsidR="00CB558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6E1A30" w:rsidRPr="0081644B">
        <w:rPr>
          <w:rFonts w:ascii="Times New Roman" w:hAnsi="Times New Roman" w:cs="Times New Roman"/>
          <w:sz w:val="24"/>
          <w:szCs w:val="24"/>
        </w:rPr>
        <w:tab/>
      </w:r>
      <w:r w:rsidR="008F2C4D" w:rsidRPr="0081644B">
        <w:rPr>
          <w:rFonts w:ascii="Times New Roman" w:hAnsi="Times New Roman" w:cs="Times New Roman"/>
          <w:sz w:val="24"/>
          <w:szCs w:val="24"/>
        </w:rPr>
        <w:t xml:space="preserve">   </w:t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CB5585" w:rsidRPr="0081644B">
        <w:rPr>
          <w:rFonts w:ascii="Times New Roman" w:hAnsi="Times New Roman" w:cs="Times New Roman"/>
          <w:sz w:val="24"/>
          <w:szCs w:val="24"/>
        </w:rPr>
        <w:tab/>
      </w:r>
      <w:r w:rsidR="00CB5585" w:rsidRPr="0081644B">
        <w:rPr>
          <w:rFonts w:ascii="Times New Roman" w:hAnsi="Times New Roman" w:cs="Times New Roman"/>
          <w:sz w:val="24"/>
          <w:szCs w:val="24"/>
        </w:rPr>
        <w:tab/>
      </w:r>
      <w:r w:rsidR="00CB558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</w:p>
    <w:p w:rsidR="00093C0E" w:rsidRPr="0081644B" w:rsidRDefault="00CB5585" w:rsidP="004C6DF7">
      <w:pPr>
        <w:spacing w:after="0" w:line="240" w:lineRule="auto"/>
        <w:ind w:left="720" w:firstLine="45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333D5E" w:rsidRPr="0081644B" w:rsidRDefault="0073637A" w:rsidP="004C6DF7">
      <w:pPr>
        <w:pStyle w:val="ListParagraph"/>
        <w:numPr>
          <w:ilvl w:val="0"/>
          <w:numId w:val="22"/>
        </w:numPr>
        <w:spacing w:after="0" w:line="240" w:lineRule="auto"/>
        <w:rPr>
          <w:oMath/>
          <w:rFonts w:ascii="Cambria Math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Pr="0081644B">
        <w:rPr>
          <w:rFonts w:ascii="Times New Roman" w:hAnsi="Times New Roman" w:cs="Times New Roman"/>
          <w:position w:val="-10"/>
        </w:rPr>
        <w:object w:dxaOrig="3780" w:dyaOrig="320">
          <v:shape id="_x0000_i1074" type="#_x0000_t75" style="width:189.15pt;height:16.1pt" o:ole="">
            <v:imagedata r:id="rId104" o:title=""/>
          </v:shape>
          <o:OLEObject Type="Embed" ProgID="Equation.DSMT4" ShapeID="_x0000_i1074" DrawAspect="Content" ObjectID="_1645958421" r:id="rId105"/>
        </w:object>
      </w:r>
      <w:r w:rsidRPr="0081644B">
        <w:rPr>
          <w:rFonts w:ascii="Times New Roman" w:hAnsi="Times New Roman" w:cs="Times New Roman"/>
        </w:rPr>
        <w:t xml:space="preserve"> then </w:t>
      </w:r>
      <w:r w:rsidRPr="0081644B">
        <w:rPr>
          <w:rFonts w:ascii="Times New Roman" w:hAnsi="Times New Roman" w:cs="Times New Roman"/>
          <w:position w:val="-10"/>
        </w:rPr>
        <w:object w:dxaOrig="1840" w:dyaOrig="360">
          <v:shape id="_x0000_i1075" type="#_x0000_t75" style="width:91.9pt;height:18.25pt" o:ole="">
            <v:imagedata r:id="rId106" o:title=""/>
          </v:shape>
          <o:OLEObject Type="Embed" ProgID="Equation.DSMT4" ShapeID="_x0000_i1075" DrawAspect="Content" ObjectID="_1645958422" r:id="rId107"/>
        </w:object>
      </w:r>
    </w:p>
    <w:p w:rsidR="006B0FC5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333D5E" w:rsidRPr="0081644B">
        <w:rPr>
          <w:rFonts w:ascii="Times New Roman" w:hAnsi="Times New Roman" w:cs="Times New Roman"/>
          <w:sz w:val="24"/>
          <w:szCs w:val="24"/>
        </w:rPr>
        <w:tab/>
      </w:r>
      <w:r w:rsidR="00DF4F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333D5E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333D5E" w:rsidRPr="0081644B">
        <w:rPr>
          <w:rFonts w:ascii="Times New Roman" w:hAnsi="Times New Roman" w:cs="Times New Roman"/>
          <w:sz w:val="24"/>
          <w:szCs w:val="24"/>
        </w:rPr>
        <w:tab/>
      </w:r>
      <w:r w:rsidR="00333D5E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2E4CF3" w:rsidRPr="0081644B">
        <w:rPr>
          <w:rFonts w:ascii="Times New Roman" w:hAnsi="Times New Roman" w:cs="Times New Roman"/>
          <w:sz w:val="24"/>
          <w:szCs w:val="24"/>
        </w:rPr>
        <w:t>none</w:t>
      </w:r>
    </w:p>
    <w:p w:rsidR="004A0D76" w:rsidRPr="0081644B" w:rsidRDefault="00333D5E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</w:p>
    <w:p w:rsidR="004A0D76" w:rsidRPr="0081644B" w:rsidRDefault="0073637A" w:rsidP="004C6DF7">
      <w:pPr>
        <w:pStyle w:val="ListParagraph"/>
        <w:numPr>
          <w:ilvl w:val="0"/>
          <w:numId w:val="22"/>
        </w:numPr>
        <w:spacing w:after="0" w:line="240" w:lineRule="auto"/>
        <w:rPr>
          <w:oMath/>
          <w:rFonts w:ascii="Cambria Math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z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i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C344D4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9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0A00C0" w:rsidRPr="0081644B">
        <w:rPr>
          <w:rFonts w:ascii="Times New Roman" w:hAnsi="Times New Roman" w:cs="Times New Roman"/>
          <w:sz w:val="24"/>
          <w:szCs w:val="24"/>
        </w:rPr>
        <w:tab/>
      </w:r>
      <w:r w:rsidR="005D5EA3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i</m:t>
        </m:r>
      </m:oMath>
      <w:r w:rsidR="005D5EA3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287EFF" w:rsidRPr="0081644B">
        <w:rPr>
          <w:rFonts w:ascii="Times New Roman" w:hAnsi="Times New Roman" w:cs="Times New Roman"/>
          <w:sz w:val="24"/>
          <w:szCs w:val="24"/>
        </w:rPr>
        <w:tab/>
      </w:r>
      <w:r w:rsidR="002E4CF3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D15DC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-1</m:t>
        </m:r>
      </m:oMath>
    </w:p>
    <w:p w:rsidR="006B0FC5" w:rsidRPr="0081644B" w:rsidRDefault="006B0FC5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41C" w:rsidRPr="0081644B" w:rsidRDefault="0073637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Which of the following is correct for any two complex number </w:t>
      </w:r>
      <w:r w:rsidRPr="0081644B">
        <w:rPr>
          <w:rFonts w:ascii="Times New Roman" w:hAnsi="Times New Roman" w:cs="Times New Roman"/>
          <w:position w:val="-10"/>
        </w:rPr>
        <w:object w:dxaOrig="859" w:dyaOrig="320">
          <v:shape id="_x0000_i1076" type="#_x0000_t75" style="width:43pt;height:16.1pt" o:ole="">
            <v:imagedata r:id="rId108" o:title=""/>
          </v:shape>
          <o:OLEObject Type="Embed" ProgID="Equation.DSMT4" ShapeID="_x0000_i1076" DrawAspect="Content" ObjectID="_1645958423" r:id="rId109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2E4CF3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73637A" w:rsidRPr="0081644B">
        <w:rPr>
          <w:rFonts w:ascii="Times New Roman" w:hAnsi="Times New Roman" w:cs="Times New Roman"/>
        </w:rPr>
        <w:t xml:space="preserve"> </w:t>
      </w:r>
      <w:r w:rsidR="0073637A" w:rsidRPr="0081644B">
        <w:rPr>
          <w:rFonts w:ascii="Times New Roman" w:hAnsi="Times New Roman" w:cs="Times New Roman"/>
          <w:position w:val="-12"/>
        </w:rPr>
        <w:object w:dxaOrig="1260" w:dyaOrig="360">
          <v:shape id="_x0000_i1077" type="#_x0000_t75" style="width:62.85pt;height:18.25pt" o:ole="">
            <v:imagedata r:id="rId110" o:title=""/>
          </v:shape>
          <o:OLEObject Type="Embed" ProgID="Equation.DSMT4" ShapeID="_x0000_i1077" DrawAspect="Content" ObjectID="_1645958424" r:id="rId111"/>
        </w:objec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73637A" w:rsidRPr="0081644B">
        <w:rPr>
          <w:rFonts w:ascii="Times New Roman" w:hAnsi="Times New Roman" w:cs="Times New Roman"/>
          <w:sz w:val="24"/>
          <w:szCs w:val="24"/>
        </w:rPr>
        <w:tab/>
      </w:r>
      <w:r w:rsidR="0073637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6B0FC5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73637A" w:rsidRPr="0081644B">
        <w:rPr>
          <w:rFonts w:ascii="Times New Roman" w:hAnsi="Times New Roman" w:cs="Times New Roman"/>
          <w:position w:val="-12"/>
        </w:rPr>
        <w:object w:dxaOrig="2439" w:dyaOrig="360">
          <v:shape id="_x0000_i1078" type="#_x0000_t75" style="width:121.95pt;height:18.25pt" o:ole="">
            <v:imagedata r:id="rId112" o:title=""/>
          </v:shape>
          <o:OLEObject Type="Embed" ProgID="Equation.DSMT4" ShapeID="_x0000_i1078" DrawAspect="Content" ObjectID="_1645958425" r:id="rId113"/>
        </w:object>
      </w:r>
      <w:r w:rsidR="00B367D3" w:rsidRPr="0081644B">
        <w:rPr>
          <w:rFonts w:ascii="Times New Roman" w:hAnsi="Times New Roman" w:cs="Times New Roman"/>
          <w:sz w:val="24"/>
          <w:szCs w:val="24"/>
        </w:rPr>
        <w:tab/>
      </w:r>
      <w:r w:rsidR="00287EFF" w:rsidRPr="0081644B">
        <w:rPr>
          <w:rFonts w:ascii="Times New Roman" w:hAnsi="Times New Roman" w:cs="Times New Roman"/>
          <w:sz w:val="24"/>
          <w:szCs w:val="24"/>
        </w:rPr>
        <w:tab/>
      </w:r>
    </w:p>
    <w:p w:rsidR="004A0D76" w:rsidRPr="0081644B" w:rsidRDefault="000B31D0" w:rsidP="007146B4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73637A" w:rsidRPr="0081644B">
        <w:rPr>
          <w:rFonts w:ascii="Times New Roman" w:hAnsi="Times New Roman" w:cs="Times New Roman"/>
        </w:rPr>
        <w:t xml:space="preserve"> </w:t>
      </w:r>
      <w:r w:rsidR="0073637A" w:rsidRPr="0081644B">
        <w:rPr>
          <w:rFonts w:ascii="Times New Roman" w:hAnsi="Times New Roman" w:cs="Times New Roman"/>
          <w:position w:val="-12"/>
        </w:rPr>
        <w:object w:dxaOrig="1640" w:dyaOrig="360">
          <v:shape id="_x0000_i1079" type="#_x0000_t75" style="width:82.2pt;height:18.25pt" o:ole="">
            <v:imagedata r:id="rId114" o:title=""/>
          </v:shape>
          <o:OLEObject Type="Embed" ProgID="Equation.DSMT4" ShapeID="_x0000_i1079" DrawAspect="Content" ObjectID="_1645958426" r:id="rId115"/>
        </w:object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1B793D" w:rsidRPr="0081644B">
        <w:rPr>
          <w:rFonts w:ascii="Times New Roman" w:hAnsi="Times New Roman" w:cs="Times New Roman"/>
          <w:sz w:val="24"/>
          <w:szCs w:val="24"/>
        </w:rPr>
        <w:tab/>
      </w:r>
      <w:r w:rsidR="0073637A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73637A" w:rsidRPr="0081644B">
        <w:rPr>
          <w:rFonts w:ascii="Times New Roman" w:hAnsi="Times New Roman" w:cs="Times New Roman"/>
          <w:position w:val="-12"/>
        </w:rPr>
        <w:object w:dxaOrig="1640" w:dyaOrig="360">
          <v:shape id="_x0000_i1080" type="#_x0000_t75" style="width:82.2pt;height:18.25pt" o:ole="">
            <v:imagedata r:id="rId116" o:title=""/>
          </v:shape>
          <o:OLEObject Type="Embed" ProgID="Equation.DSMT4" ShapeID="_x0000_i1080" DrawAspect="Content" ObjectID="_1645958427" r:id="rId117"/>
        </w:object>
      </w:r>
    </w:p>
    <w:p w:rsidR="00CB5585" w:rsidRPr="0081644B" w:rsidRDefault="00CB5585" w:rsidP="004C6D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5585" w:rsidRPr="0081644B" w:rsidRDefault="00CB5585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If</w:t>
      </w:r>
      <w:r w:rsidR="0073637A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73637A" w:rsidRPr="0081644B">
        <w:rPr>
          <w:rFonts w:ascii="Times New Roman" w:hAnsi="Times New Roman" w:cs="Times New Roman"/>
          <w:position w:val="-22"/>
        </w:rPr>
        <w:object w:dxaOrig="1200" w:dyaOrig="580">
          <v:shape id="_x0000_i1081" type="#_x0000_t75" style="width:60.2pt;height:29pt" o:ole="">
            <v:imagedata r:id="rId118" o:title=""/>
          </v:shape>
          <o:OLEObject Type="Embed" ProgID="Equation.DSMT4" ShapeID="_x0000_i1081" DrawAspect="Content" ObjectID="_1645958428" r:id="rId119"/>
        </w:object>
      </w:r>
      <w:r w:rsidR="0073637A" w:rsidRPr="0081644B">
        <w:rPr>
          <w:rFonts w:ascii="Times New Roman" w:hAnsi="Times New Roman" w:cs="Times New Roman"/>
        </w:rPr>
        <w:t xml:space="preserve"> where </w:t>
      </w:r>
      <m:oMath>
        <m:r>
          <w:rPr>
            <w:rFonts w:ascii="Cambria Math" w:hAnsi="Cambria Math" w:cs="Times New Roman"/>
          </w:rPr>
          <m:t>z</m:t>
        </m:r>
        <m:r>
          <w:rPr>
            <w:rFonts w:ascii="Cambria Math" w:hAnsi="Times New Roman" w:cs="Times New Roman"/>
          </w:rPr>
          <m:t>=1+2</m:t>
        </m:r>
        <m:r>
          <w:rPr>
            <w:rFonts w:ascii="Cambria Math" w:hAnsi="Cambria Math" w:cs="Times New Roman"/>
          </w:rPr>
          <m:t>i</m:t>
        </m:r>
      </m:oMath>
      <w:r w:rsidR="0073637A" w:rsidRPr="0081644B">
        <w:rPr>
          <w:rFonts w:ascii="Times New Roman" w:hAnsi="Times New Roman" w:cs="Times New Roman"/>
        </w:rPr>
        <w:t xml:space="preserve"> then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f</m:t>
            </m:r>
            <m:r>
              <w:rPr>
                <w:rFonts w:ascii="Cambria Math" w:hAnsi="Times New Roman" w:cs="Times New Roman"/>
              </w:rPr>
              <m:t>(</m:t>
            </m:r>
            <m:r>
              <w:rPr>
                <w:rFonts w:ascii="Cambria Math" w:hAnsi="Cambria Math" w:cs="Times New Roman"/>
              </w:rPr>
              <m:t>z</m:t>
            </m:r>
            <m:r>
              <w:rPr>
                <w:rFonts w:ascii="Cambria Math" w:hAnsi="Times New Roman" w:cs="Times New Roman"/>
              </w:rPr>
              <m:t>)</m:t>
            </m:r>
          </m:e>
        </m:d>
      </m:oMath>
      <w:r w:rsidR="0073637A" w:rsidRPr="0081644B">
        <w:rPr>
          <w:rFonts w:ascii="Times New Roman" w:hAnsi="Times New Roman" w:cs="Times New Roman"/>
        </w:rPr>
        <w:t xml:space="preserve"> is</w:t>
      </w:r>
    </w:p>
    <w:p w:rsidR="004A0D76" w:rsidRPr="0081644B" w:rsidRDefault="000B31D0" w:rsidP="007146B4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0A55EB" w:rsidRPr="0081644B">
        <w:rPr>
          <w:rFonts w:ascii="Times New Roman" w:hAnsi="Times New Roman" w:cs="Times New Roman"/>
          <w:sz w:val="24"/>
          <w:szCs w:val="24"/>
        </w:rPr>
        <w:tab/>
      </w:r>
      <w:r w:rsidR="005D5EA3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0A55EB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</m:oMath>
      <w:r w:rsidR="000A55EB" w:rsidRPr="0081644B">
        <w:rPr>
          <w:rFonts w:ascii="Times New Roman" w:hAnsi="Times New Roman" w:cs="Times New Roman"/>
          <w:sz w:val="24"/>
          <w:szCs w:val="24"/>
        </w:rPr>
        <w:tab/>
      </w:r>
      <w:r w:rsidR="000A55EB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0A55EB" w:rsidRPr="0081644B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</m:oMath>
      <w:r w:rsidR="000A55EB" w:rsidRPr="0081644B">
        <w:rPr>
          <w:rFonts w:ascii="Times New Roman" w:hAnsi="Times New Roman" w:cs="Times New Roman"/>
          <w:sz w:val="24"/>
          <w:szCs w:val="24"/>
        </w:rPr>
        <w:tab/>
      </w:r>
      <w:r w:rsidR="0073637A" w:rsidRPr="0081644B">
        <w:rPr>
          <w:rFonts w:ascii="Times New Roman" w:hAnsi="Times New Roman" w:cs="Times New Roman"/>
          <w:sz w:val="24"/>
          <w:szCs w:val="24"/>
        </w:rPr>
        <w:tab/>
      </w:r>
      <w:r w:rsidR="000A55E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73637A" w:rsidRPr="0081644B">
        <w:rPr>
          <w:rFonts w:ascii="Times New Roman" w:hAnsi="Times New Roman" w:cs="Times New Roman"/>
          <w:sz w:val="24"/>
          <w:szCs w:val="24"/>
        </w:rPr>
        <w:t>none of these</w:t>
      </w:r>
    </w:p>
    <w:p w:rsidR="006B0FC5" w:rsidRPr="0081644B" w:rsidRDefault="006B0FC5" w:rsidP="007146B4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3D5E" w:rsidRPr="0081644B" w:rsidRDefault="0073637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position w:val="-6"/>
        </w:rPr>
        <w:object w:dxaOrig="2140" w:dyaOrig="300">
          <v:shape id="_x0000_i1082" type="#_x0000_t75" style="width:106.95pt;height:15.05pt" o:ole="">
            <v:imagedata r:id="rId120" o:title=""/>
          </v:shape>
          <o:OLEObject Type="Embed" ProgID="Equation.DSMT4" ShapeID="_x0000_i1082" DrawAspect="Content" ObjectID="_1645958429" r:id="rId121"/>
        </w:objec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73637A" w:rsidRPr="0081644B">
        <w:rPr>
          <w:rFonts w:ascii="Times New Roman" w:hAnsi="Times New Roman" w:cs="Times New Roman"/>
          <w:sz w:val="24"/>
          <w:szCs w:val="24"/>
        </w:rPr>
        <w:t>positive</w:t>
      </w:r>
      <w:r w:rsidR="0056749D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73637A" w:rsidRPr="0081644B">
        <w:rPr>
          <w:rFonts w:ascii="Times New Roman" w:hAnsi="Times New Roman" w:cs="Times New Roman"/>
          <w:sz w:val="24"/>
          <w:szCs w:val="24"/>
        </w:rPr>
        <w:t>negative</w:t>
      </w:r>
      <w:r w:rsidR="006B0FC5" w:rsidRPr="0081644B">
        <w:rPr>
          <w:rFonts w:ascii="Times New Roman" w:hAnsi="Times New Roman" w:cs="Times New Roman"/>
        </w:rPr>
        <w:tab/>
      </w:r>
      <w:r w:rsidR="0079776F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="0079776F" w:rsidRPr="0081644B">
        <w:rPr>
          <w:rFonts w:ascii="Times New Roman" w:hAnsi="Times New Roman" w:cs="Times New Roman"/>
          <w:sz w:val="24"/>
          <w:szCs w:val="24"/>
        </w:rPr>
        <w:tab/>
      </w:r>
      <w:r w:rsidR="00D00923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73637A" w:rsidRPr="0081644B">
        <w:rPr>
          <w:rFonts w:ascii="Times New Roman" w:hAnsi="Times New Roman" w:cs="Times New Roman"/>
          <w:sz w:val="24"/>
          <w:szCs w:val="24"/>
        </w:rPr>
        <w:t>cannot be evaluated</w:t>
      </w:r>
    </w:p>
    <w:p w:rsidR="004A0D76" w:rsidRPr="0081644B" w:rsidRDefault="004A0D76" w:rsidP="004C6DF7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DA0338" w:rsidRPr="0081644B" w:rsidRDefault="006B0FC5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="0073637A" w:rsidRPr="0081644B">
        <w:rPr>
          <w:rFonts w:ascii="Times New Roman" w:hAnsi="Times New Roman" w:cs="Times New Roman"/>
          <w:position w:val="-22"/>
        </w:rPr>
        <w:object w:dxaOrig="1120" w:dyaOrig="620">
          <v:shape id="_x0000_i1083" type="#_x0000_t75" style="width:55.9pt;height:31.15pt" o:ole="">
            <v:imagedata r:id="rId122" o:title=""/>
          </v:shape>
          <o:OLEObject Type="Embed" ProgID="Equation.DSMT4" ShapeID="_x0000_i1083" DrawAspect="Content" ObjectID="_1645958430" r:id="rId123"/>
        </w:object>
      </w:r>
      <w:r w:rsidR="00FB2FF2" w:rsidRPr="0081644B">
        <w:rPr>
          <w:rFonts w:ascii="Times New Roman" w:hAnsi="Times New Roman" w:cs="Times New Roman"/>
        </w:rPr>
        <w:t xml:space="preserve"> then </w:t>
      </w:r>
      <w:r w:rsidR="00FB2FF2" w:rsidRPr="0081644B">
        <w:rPr>
          <w:rFonts w:ascii="Times New Roman" w:hAnsi="Times New Roman" w:cs="Times New Roman"/>
          <w:position w:val="-16"/>
        </w:rPr>
        <w:object w:dxaOrig="1240" w:dyaOrig="460">
          <v:shape id="_x0000_i1084" type="#_x0000_t75" style="width:61.8pt;height:23.1pt" o:ole="">
            <v:imagedata r:id="rId124" o:title=""/>
          </v:shape>
          <o:OLEObject Type="Embed" ProgID="Equation.DSMT4" ShapeID="_x0000_i1084" DrawAspect="Content" ObjectID="_1645958431" r:id="rId125"/>
        </w:object>
      </w:r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FB2FF2" w:rsidRPr="0081644B">
        <w:rPr>
          <w:rFonts w:ascii="Times New Roman" w:hAnsi="Times New Roman" w:cs="Times New Roman"/>
          <w:position w:val="-6"/>
        </w:rPr>
        <w:object w:dxaOrig="400" w:dyaOrig="300">
          <v:shape id="_x0000_i1085" type="#_x0000_t75" style="width:19.9pt;height:15.05pt" o:ole="">
            <v:imagedata r:id="rId126" o:title=""/>
          </v:shape>
          <o:OLEObject Type="Embed" ProgID="Equation.DSMT4" ShapeID="_x0000_i1085" DrawAspect="Content" ObjectID="_1645958432" r:id="rId127"/>
        </w:objec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56749D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DA0338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="00DA033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FB2FF2" w:rsidRPr="0081644B">
        <w:rPr>
          <w:rFonts w:ascii="Times New Roman" w:hAnsi="Times New Roman" w:cs="Times New Roman"/>
        </w:rPr>
        <w:t xml:space="preserve"> </w:t>
      </w:r>
      <w:r w:rsidR="00FB2FF2" w:rsidRPr="0081644B">
        <w:rPr>
          <w:rFonts w:ascii="Times New Roman" w:hAnsi="Times New Roman" w:cs="Times New Roman"/>
          <w:position w:val="-6"/>
        </w:rPr>
        <w:object w:dxaOrig="520" w:dyaOrig="300">
          <v:shape id="_x0000_i1086" type="#_x0000_t75" style="width:25.8pt;height:15.05pt" o:ole="">
            <v:imagedata r:id="rId128" o:title=""/>
          </v:shape>
          <o:OLEObject Type="Embed" ProgID="Equation.DSMT4" ShapeID="_x0000_i1086" DrawAspect="Content" ObjectID="_1645958433" r:id="rId129"/>
        </w:object>
      </w:r>
      <w:r w:rsidR="00B367D3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FB2FF2" w:rsidRPr="0081644B">
        <w:rPr>
          <w:rFonts w:ascii="Times New Roman" w:hAnsi="Times New Roman" w:cs="Times New Roman"/>
        </w:rPr>
        <w:t xml:space="preserve"> </w:t>
      </w:r>
      <w:r w:rsidR="00FB2FF2" w:rsidRPr="0081644B">
        <w:rPr>
          <w:rFonts w:ascii="Times New Roman" w:hAnsi="Times New Roman" w:cs="Times New Roman"/>
          <w:position w:val="-4"/>
        </w:rPr>
        <w:object w:dxaOrig="320" w:dyaOrig="279">
          <v:shape id="_x0000_i1087" type="#_x0000_t75" style="width:16.1pt;height:13.95pt" o:ole="">
            <v:imagedata r:id="rId130" o:title=""/>
          </v:shape>
          <o:OLEObject Type="Embed" ProgID="Equation.DSMT4" ShapeID="_x0000_i1087" DrawAspect="Content" ObjectID="_1645958434" r:id="rId131"/>
        </w:object>
      </w:r>
      <w:r w:rsidR="001D50A5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="006B0FC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FB2FF2" w:rsidRPr="0081644B">
        <w:rPr>
          <w:rFonts w:ascii="Times New Roman" w:hAnsi="Times New Roman" w:cs="Times New Roman"/>
          <w:position w:val="-4"/>
        </w:rPr>
        <w:object w:dxaOrig="440" w:dyaOrig="279">
          <v:shape id="_x0000_i1088" type="#_x0000_t75" style="width:22.05pt;height:13.95pt" o:ole="">
            <v:imagedata r:id="rId132" o:title=""/>
          </v:shape>
          <o:OLEObject Type="Embed" ProgID="Equation.DSMT4" ShapeID="_x0000_i1088" DrawAspect="Content" ObjectID="_1645958435" r:id="rId133"/>
        </w:object>
      </w:r>
    </w:p>
    <w:p w:rsidR="004C6DF7" w:rsidRPr="0081644B" w:rsidRDefault="004C6DF7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FB2FF2" w:rsidP="004C6DF7">
      <w:pPr>
        <w:pStyle w:val="ListParagraph"/>
        <w:numPr>
          <w:ilvl w:val="0"/>
          <w:numId w:val="22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Number of solution of the equation </w:t>
      </w:r>
      <w:r w:rsidRPr="0081644B">
        <w:rPr>
          <w:rFonts w:ascii="Times New Roman" w:hAnsi="Times New Roman" w:cs="Times New Roman"/>
          <w:position w:val="-12"/>
        </w:rPr>
        <w:object w:dxaOrig="1080" w:dyaOrig="400">
          <v:shape id="_x0000_i1089" type="#_x0000_t75" style="width:54.25pt;height:19.9pt" o:ole="">
            <v:imagedata r:id="rId134" o:title=""/>
          </v:shape>
          <o:OLEObject Type="Embed" ProgID="Equation.DSMT4" ShapeID="_x0000_i1089" DrawAspect="Content" ObjectID="_1645958436" r:id="rId135"/>
        </w:object>
      </w:r>
      <w:r w:rsidRPr="0081644B">
        <w:rPr>
          <w:rFonts w:ascii="Times New Roman" w:hAnsi="Times New Roman" w:cs="Times New Roman"/>
        </w:rPr>
        <w:t xml:space="preserve">is </w:t>
      </w:r>
    </w:p>
    <w:p w:rsidR="004C6DF7" w:rsidRPr="0081644B" w:rsidRDefault="000B31D0" w:rsidP="004C6DF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1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D00923" w:rsidRPr="0081644B">
        <w:rPr>
          <w:rFonts w:ascii="Times New Roman" w:hAnsi="Times New Roman" w:cs="Times New Roman"/>
          <w:sz w:val="24"/>
          <w:szCs w:val="24"/>
        </w:rPr>
        <w:tab/>
      </w:r>
      <w:r w:rsidR="006C1053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7B3374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3</m:t>
        </m:r>
      </m:oMath>
      <w:r w:rsidR="00D00923" w:rsidRPr="0081644B">
        <w:rPr>
          <w:rFonts w:ascii="Times New Roman" w:hAnsi="Times New Roman" w:cs="Times New Roman"/>
          <w:sz w:val="24"/>
          <w:szCs w:val="24"/>
        </w:rPr>
        <w:tab/>
      </w:r>
      <w:r w:rsidR="009F63ED" w:rsidRPr="0081644B">
        <w:rPr>
          <w:rFonts w:ascii="Times New Roman" w:hAnsi="Times New Roman" w:cs="Times New Roman"/>
          <w:sz w:val="24"/>
          <w:szCs w:val="24"/>
        </w:rPr>
        <w:tab/>
      </w:r>
      <w:r w:rsidR="00CB5585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FB2FF2" w:rsidRPr="0081644B">
        <w:rPr>
          <w:rFonts w:ascii="Times New Roman" w:hAnsi="Times New Roman" w:cs="Times New Roman"/>
          <w:sz w:val="24"/>
          <w:szCs w:val="24"/>
        </w:rPr>
        <w:t>infinitely many</w:t>
      </w:r>
    </w:p>
    <w:p w:rsidR="00FB2FF2" w:rsidRPr="0081644B" w:rsidRDefault="00FB2FF2" w:rsidP="004C6DF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4A0D76" w:rsidRPr="0081644B" w:rsidRDefault="00FB2FF2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amplitude of </w:t>
      </w:r>
      <w:r w:rsidRPr="0081644B">
        <w:rPr>
          <w:rFonts w:ascii="Times New Roman" w:hAnsi="Times New Roman" w:cs="Times New Roman"/>
          <w:position w:val="-26"/>
        </w:rPr>
        <w:object w:dxaOrig="1800" w:dyaOrig="639">
          <v:shape id="_x0000_i1090" type="#_x0000_t75" style="width:90.25pt;height:31.7pt" o:ole="">
            <v:imagedata r:id="rId136" o:title=""/>
          </v:shape>
          <o:OLEObject Type="Embed" ProgID="Equation.DSMT4" ShapeID="_x0000_i1090" DrawAspect="Content" ObjectID="_1645958437" r:id="rId137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9F63ED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</m:oMath>
      <w:r w:rsidR="00A67B43" w:rsidRPr="0081644B">
        <w:rPr>
          <w:rFonts w:ascii="Times New Roman" w:hAnsi="Times New Roman" w:cs="Times New Roman"/>
          <w:sz w:val="24"/>
          <w:szCs w:val="24"/>
        </w:rPr>
        <w:tab/>
      </w:r>
      <w:r w:rsidR="00DA0338" w:rsidRPr="0081644B">
        <w:rPr>
          <w:rFonts w:ascii="Times New Roman" w:hAnsi="Times New Roman" w:cs="Times New Roman"/>
          <w:sz w:val="24"/>
          <w:szCs w:val="24"/>
        </w:rPr>
        <w:tab/>
      </w:r>
      <w:r w:rsidR="00BB5C8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</m:oMath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="00FB2FF2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5</m:t>
            </m:r>
          </m:den>
        </m:f>
      </m:oMath>
      <w:r w:rsidR="00A67B43" w:rsidRPr="0081644B">
        <w:rPr>
          <w:rFonts w:ascii="Times New Roman" w:hAnsi="Times New Roman" w:cs="Times New Roman"/>
          <w:sz w:val="24"/>
          <w:szCs w:val="24"/>
        </w:rPr>
        <w:tab/>
      </w:r>
      <w:r w:rsidR="00FB2FF2" w:rsidRPr="0081644B">
        <w:rPr>
          <w:rFonts w:ascii="Times New Roman" w:hAnsi="Times New Roman" w:cs="Times New Roman"/>
          <w:sz w:val="24"/>
          <w:szCs w:val="24"/>
        </w:rPr>
        <w:tab/>
      </w:r>
      <w:r w:rsidR="00A60CE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den>
        </m:f>
      </m:oMath>
    </w:p>
    <w:p w:rsidR="00D00923" w:rsidRPr="0081644B" w:rsidRDefault="00FB2FF2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If the equations </w:t>
      </w:r>
      <w:r w:rsidRPr="0081644B">
        <w:rPr>
          <w:rFonts w:ascii="Times New Roman" w:hAnsi="Times New Roman" w:cs="Times New Roman"/>
          <w:position w:val="-6"/>
        </w:rPr>
        <w:object w:dxaOrig="1320" w:dyaOrig="300">
          <v:shape id="_x0000_i1091" type="#_x0000_t75" style="width:66.1pt;height:15.05pt" o:ole="">
            <v:imagedata r:id="rId138" o:title=""/>
          </v:shape>
          <o:OLEObject Type="Embed" ProgID="Equation.DSMT4" ShapeID="_x0000_i1091" DrawAspect="Content" ObjectID="_1645958438" r:id="rId139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and </w:t>
      </w:r>
      <w:r w:rsidRPr="0081644B">
        <w:rPr>
          <w:rFonts w:ascii="Times New Roman" w:hAnsi="Times New Roman" w:cs="Times New Roman"/>
          <w:position w:val="-10"/>
        </w:rPr>
        <w:object w:dxaOrig="1960" w:dyaOrig="340">
          <v:shape id="_x0000_i1092" type="#_x0000_t75" style="width:97.8pt;height:17.2pt" o:ole="">
            <v:imagedata r:id="rId140" o:title=""/>
          </v:shape>
          <o:OLEObject Type="Embed" ProgID="Equation.DSMT4" ShapeID="_x0000_i1092" DrawAspect="Content" ObjectID="_1645958439" r:id="rId141"/>
        </w:object>
      </w:r>
      <w:r w:rsidRPr="0081644B">
        <w:rPr>
          <w:rFonts w:ascii="Times New Roman" w:hAnsi="Times New Roman" w:cs="Times New Roman"/>
          <w:sz w:val="24"/>
          <w:szCs w:val="24"/>
        </w:rPr>
        <w:t xml:space="preserve"> have a common root then </w:t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    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 =</m:t>
        </m:r>
      </m:oMath>
    </w:p>
    <w:p w:rsidR="004A0D7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="001D50A5" w:rsidRPr="0081644B">
        <w:rPr>
          <w:rFonts w:ascii="Times New Roman" w:hAnsi="Times New Roman" w:cs="Times New Roman"/>
          <w:sz w:val="24"/>
          <w:szCs w:val="24"/>
        </w:rPr>
        <w:tab/>
      </w:r>
      <w:r w:rsidR="006C1053" w:rsidRPr="0081644B">
        <w:rPr>
          <w:rFonts w:ascii="Times New Roman" w:hAnsi="Times New Roman" w:cs="Times New Roman"/>
          <w:sz w:val="24"/>
          <w:szCs w:val="24"/>
        </w:rPr>
        <w:tab/>
      </w:r>
      <w:r w:rsidR="00FB2FF2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7B3374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1D50A5" w:rsidRPr="0081644B">
        <w:rPr>
          <w:rFonts w:ascii="Times New Roman" w:hAnsi="Times New Roman" w:cs="Times New Roman"/>
          <w:sz w:val="24"/>
          <w:szCs w:val="24"/>
        </w:rPr>
        <w:tab/>
      </w:r>
      <w:r w:rsidR="00FB2FF2" w:rsidRPr="0081644B">
        <w:rPr>
          <w:rFonts w:ascii="Times New Roman" w:hAnsi="Times New Roman" w:cs="Times New Roman"/>
          <w:sz w:val="24"/>
          <w:szCs w:val="24"/>
        </w:rPr>
        <w:tab/>
      </w:r>
      <w:r w:rsidR="006C1053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4A0D76" w:rsidRPr="0081644B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  <w:r w:rsidR="00FB2FF2" w:rsidRPr="0081644B">
        <w:rPr>
          <w:rFonts w:ascii="Times New Roman" w:hAnsi="Times New Roman" w:cs="Times New Roman"/>
          <w:sz w:val="24"/>
          <w:szCs w:val="24"/>
        </w:rPr>
        <w:tab/>
      </w:r>
      <w:r w:rsidR="0056749D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4A0D76" w:rsidRPr="0081644B">
        <w:rPr>
          <w:rFonts w:ascii="Times New Roman" w:hAnsi="Times New Roman" w:cs="Times New Roman"/>
          <w:sz w:val="24"/>
          <w:szCs w:val="24"/>
        </w:rPr>
        <w:tab/>
      </w:r>
    </w:p>
    <w:p w:rsidR="009F63ED" w:rsidRPr="0081644B" w:rsidRDefault="009F63ED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A0338" w:rsidRPr="0081644B" w:rsidRDefault="00FB2FF2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Pr="0081644B">
        <w:rPr>
          <w:rFonts w:ascii="Times New Roman" w:hAnsi="Times New Roman" w:cs="Times New Roman"/>
          <w:position w:val="-22"/>
        </w:rPr>
        <w:object w:dxaOrig="480" w:dyaOrig="580">
          <v:shape id="_x0000_i1093" type="#_x0000_t75" style="width:24.2pt;height:29pt" o:ole="">
            <v:imagedata r:id="rId142" o:title=""/>
          </v:shape>
          <o:OLEObject Type="Embed" ProgID="Equation.DSMT4" ShapeID="_x0000_i1093" DrawAspect="Content" ObjectID="_1645958440" r:id="rId143"/>
        </w:object>
      </w: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is purely imaginary then</w:t>
      </w:r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Pr="0081644B">
        <w:rPr>
          <w:rFonts w:ascii="Times New Roman" w:hAnsi="Times New Roman" w:cs="Times New Roman"/>
          <w:position w:val="-12"/>
        </w:rPr>
        <w:object w:dxaOrig="440" w:dyaOrig="360">
          <v:shape id="_x0000_i1094" type="#_x0000_t75" style="width:22.05pt;height:18.25pt" o:ole="">
            <v:imagedata r:id="rId144" o:title=""/>
          </v:shape>
          <o:OLEObject Type="Embed" ProgID="Equation.DSMT4" ShapeID="_x0000_i1094" DrawAspect="Content" ObjectID="_1645958441" r:id="rId145"/>
        </w:object>
      </w:r>
    </w:p>
    <w:p w:rsidR="00A60CE8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173D29" w:rsidRPr="0081644B">
        <w:rPr>
          <w:rFonts w:ascii="Times New Roman" w:hAnsi="Times New Roman" w:cs="Times New Roman"/>
          <w:sz w:val="24"/>
          <w:szCs w:val="24"/>
        </w:rPr>
        <w:tab/>
      </w:r>
      <w:r w:rsidR="00173D29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60634B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="00173D29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56749D" w:rsidRPr="0081644B">
        <w:rPr>
          <w:rFonts w:ascii="Times New Roman" w:hAnsi="Times New Roman" w:cs="Times New Roman"/>
          <w:sz w:val="24"/>
          <w:szCs w:val="24"/>
        </w:rPr>
        <w:tab/>
      </w:r>
      <w:r w:rsidR="006C1053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1</m:t>
        </m:r>
      </m:oMath>
      <w:r w:rsidR="00173D29" w:rsidRPr="008164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63ED" w:rsidRPr="0081644B" w:rsidRDefault="009F63ED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BF6" w:rsidRPr="0081644B" w:rsidRDefault="00F85C0A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</m:oMath>
    </w:p>
    <w:p w:rsidR="00C00BF6" w:rsidRPr="0081644B" w:rsidRDefault="000B31D0" w:rsidP="004C6DF7">
      <w:pPr>
        <w:pStyle w:val="ListParagraph"/>
        <w:spacing w:after="0" w:line="240" w:lineRule="auto"/>
        <w:ind w:right="18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DA0338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05198F" w:rsidRPr="0081644B">
        <w:rPr>
          <w:rFonts w:ascii="Times New Roman" w:hAnsi="Times New Roman" w:cs="Times New Roman"/>
          <w:sz w:val="24"/>
          <w:szCs w:val="24"/>
        </w:rPr>
        <w:tab/>
      </w:r>
      <w:r w:rsidR="00BB5C87" w:rsidRPr="0081644B">
        <w:rPr>
          <w:rFonts w:ascii="Times New Roman" w:hAnsi="Times New Roman" w:cs="Times New Roman"/>
          <w:sz w:val="24"/>
          <w:szCs w:val="24"/>
        </w:rPr>
        <w:tab/>
      </w:r>
      <w:r w:rsidR="00A60CE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DA0338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="00BB5C87" w:rsidRPr="0081644B">
        <w:rPr>
          <w:rFonts w:ascii="Times New Roman" w:hAnsi="Times New Roman" w:cs="Times New Roman"/>
          <w:sz w:val="24"/>
          <w:szCs w:val="24"/>
        </w:rPr>
        <w:tab/>
      </w:r>
      <w:r w:rsidR="001F3A67" w:rsidRPr="0081644B">
        <w:rPr>
          <w:rFonts w:ascii="Times New Roman" w:hAnsi="Times New Roman" w:cs="Times New Roman"/>
          <w:sz w:val="24"/>
          <w:szCs w:val="24"/>
        </w:rPr>
        <w:tab/>
      </w:r>
      <w:r w:rsidR="007E01F9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11683A" w:rsidRPr="0081644B">
        <w:rPr>
          <w:rFonts w:ascii="Times New Roman" w:hAnsi="Times New Roman" w:cs="Times New Roman"/>
          <w:sz w:val="24"/>
          <w:szCs w:val="24"/>
        </w:rPr>
        <w:tab/>
      </w:r>
      <w:r w:rsidR="001F3A67" w:rsidRPr="0081644B">
        <w:rPr>
          <w:rFonts w:ascii="Times New Roman" w:hAnsi="Times New Roman" w:cs="Times New Roman"/>
          <w:sz w:val="24"/>
          <w:szCs w:val="24"/>
        </w:rPr>
        <w:tab/>
      </w:r>
      <w:r w:rsidR="00D23BBC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</m:oMath>
    </w:p>
    <w:p w:rsidR="00A60CE8" w:rsidRPr="0081644B" w:rsidRDefault="00A60CE8" w:rsidP="004C6DF7">
      <w:pPr>
        <w:pStyle w:val="ListParagraph"/>
        <w:spacing w:after="0" w:line="240" w:lineRule="auto"/>
        <w:ind w:right="180"/>
        <w:rPr>
          <w:rFonts w:ascii="Times New Roman" w:hAnsi="Times New Roman" w:cs="Times New Roman"/>
          <w:sz w:val="24"/>
          <w:szCs w:val="24"/>
        </w:rPr>
      </w:pPr>
    </w:p>
    <w:p w:rsidR="00C00BF6" w:rsidRPr="0081644B" w:rsidRDefault="001D6077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Pr="0081644B">
        <w:rPr>
          <w:rFonts w:ascii="Times New Roman" w:hAnsi="Times New Roman" w:cs="Times New Roman"/>
          <w:position w:val="-10"/>
        </w:rPr>
        <w:object w:dxaOrig="900" w:dyaOrig="320">
          <v:shape id="_x0000_i1095" type="#_x0000_t75" style="width:45.15pt;height:16.1pt" o:ole="">
            <v:imagedata r:id="rId146" o:title=""/>
          </v:shape>
          <o:OLEObject Type="Embed" ProgID="Equation.DSMT4" ShapeID="_x0000_i1095" DrawAspect="Content" ObjectID="_1645958442" r:id="rId147"/>
        </w:object>
      </w:r>
      <w:r w:rsidRPr="0081644B">
        <w:rPr>
          <w:rFonts w:ascii="Times New Roman" w:hAnsi="Times New Roman" w:cs="Times New Roman"/>
        </w:rPr>
        <w:t>are roots of</w:t>
      </w:r>
      <w:r w:rsidRPr="0081644B">
        <w:rPr>
          <w:rFonts w:ascii="Times New Roman" w:hAnsi="Times New Roman" w:cs="Times New Roman"/>
          <w:position w:val="-6"/>
        </w:rPr>
        <w:object w:dxaOrig="1320" w:dyaOrig="320">
          <v:shape id="_x0000_i1096" type="#_x0000_t75" style="width:66.1pt;height:16.1pt" o:ole="">
            <v:imagedata r:id="rId148" o:title=""/>
          </v:shape>
          <o:OLEObject Type="Embed" ProgID="Equation.DSMT4" ShapeID="_x0000_i1096" DrawAspect="Content" ObjectID="_1645958443" r:id="rId149"/>
        </w:object>
      </w:r>
      <w:r w:rsidRPr="0081644B">
        <w:rPr>
          <w:rFonts w:ascii="Times New Roman" w:hAnsi="Times New Roman" w:cs="Times New Roman"/>
        </w:rPr>
        <w:t xml:space="preserve"> then </w:t>
      </w:r>
      <w:r w:rsidRPr="0081644B">
        <w:rPr>
          <w:rFonts w:ascii="Times New Roman" w:hAnsi="Times New Roman" w:cs="Times New Roman"/>
          <w:position w:val="-10"/>
        </w:rPr>
        <w:object w:dxaOrig="920" w:dyaOrig="360">
          <v:shape id="_x0000_i1097" type="#_x0000_t75" style="width:46.2pt;height:18.25pt" o:ole="">
            <v:imagedata r:id="rId150" o:title=""/>
          </v:shape>
          <o:OLEObject Type="Embed" ProgID="Equation.DSMT4" ShapeID="_x0000_i1097" DrawAspect="Content" ObjectID="_1645958444" r:id="rId151"/>
        </w:object>
      </w:r>
      <w:r w:rsidRPr="0081644B">
        <w:rPr>
          <w:rFonts w:ascii="Times New Roman" w:hAnsi="Times New Roman" w:cs="Times New Roman"/>
        </w:rPr>
        <w:t xml:space="preserve"> is </w:t>
      </w:r>
    </w:p>
    <w:p w:rsidR="00C00BF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C00BF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="00915EC4" w:rsidRPr="0081644B">
        <w:rPr>
          <w:rFonts w:ascii="Times New Roman" w:hAnsi="Times New Roman" w:cs="Times New Roman"/>
          <w:sz w:val="24"/>
          <w:szCs w:val="24"/>
        </w:rPr>
        <w:tab/>
      </w:r>
      <w:r w:rsidR="001F3A67" w:rsidRPr="0081644B">
        <w:rPr>
          <w:rFonts w:ascii="Times New Roman" w:hAnsi="Times New Roman" w:cs="Times New Roman"/>
          <w:sz w:val="24"/>
          <w:szCs w:val="24"/>
        </w:rPr>
        <w:tab/>
      </w:r>
      <w:r w:rsidR="001F3A6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1</m:t>
        </m:r>
      </m:oMath>
      <w:r w:rsidR="00DE5B04" w:rsidRPr="0081644B">
        <w:rPr>
          <w:rFonts w:ascii="Times New Roman" w:hAnsi="Times New Roman" w:cs="Times New Roman"/>
          <w:sz w:val="24"/>
          <w:szCs w:val="24"/>
        </w:rPr>
        <w:tab/>
      </w:r>
      <w:r w:rsidR="001F3A67" w:rsidRPr="0081644B">
        <w:rPr>
          <w:rFonts w:ascii="Times New Roman" w:hAnsi="Times New Roman" w:cs="Times New Roman"/>
          <w:sz w:val="24"/>
          <w:szCs w:val="24"/>
        </w:rPr>
        <w:tab/>
      </w:r>
      <w:r w:rsidR="002234C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915EC4" w:rsidRPr="0081644B">
        <w:rPr>
          <w:rFonts w:ascii="Times New Roman" w:hAnsi="Times New Roman" w:cs="Times New Roman"/>
          <w:sz w:val="24"/>
          <w:szCs w:val="24"/>
        </w:rPr>
        <w:tab/>
      </w:r>
      <w:r w:rsidR="001F3A67" w:rsidRPr="0081644B">
        <w:rPr>
          <w:rFonts w:ascii="Times New Roman" w:hAnsi="Times New Roman" w:cs="Times New Roman"/>
          <w:sz w:val="24"/>
          <w:szCs w:val="24"/>
        </w:rPr>
        <w:tab/>
      </w:r>
      <w:r w:rsidR="00A77181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C00BF6" w:rsidRPr="0081644B">
        <w:rPr>
          <w:rFonts w:ascii="Times New Roman" w:hAnsi="Times New Roman" w:cs="Times New Roman"/>
          <w:sz w:val="24"/>
          <w:szCs w:val="24"/>
        </w:rPr>
        <w:tab/>
      </w:r>
    </w:p>
    <w:p w:rsidR="00A60CE8" w:rsidRPr="0081644B" w:rsidRDefault="00A60CE8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41A4A" w:rsidRPr="0081644B" w:rsidRDefault="001D6077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>Let two numbers have A.M 9 and G.M 4 then these numbers are the roots of the quadratic equation</w:t>
      </w:r>
    </w:p>
    <w:p w:rsidR="001D6077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1D6077" w:rsidRPr="0081644B">
        <w:rPr>
          <w:rFonts w:ascii="Times New Roman" w:hAnsi="Times New Roman" w:cs="Times New Roman"/>
        </w:rPr>
        <w:t xml:space="preserve"> </w:t>
      </w:r>
      <w:r w:rsidR="001D6077" w:rsidRPr="0081644B">
        <w:rPr>
          <w:rFonts w:ascii="Times New Roman" w:hAnsi="Times New Roman" w:cs="Times New Roman"/>
          <w:position w:val="-6"/>
        </w:rPr>
        <w:object w:dxaOrig="1660" w:dyaOrig="320">
          <v:shape id="_x0000_i1098" type="#_x0000_t75" style="width:82.75pt;height:16.1pt" o:ole="">
            <v:imagedata r:id="rId152" o:title=""/>
          </v:shape>
          <o:OLEObject Type="Embed" ProgID="Equation.DSMT4" ShapeID="_x0000_i1098" DrawAspect="Content" ObjectID="_1645958445" r:id="rId153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="001D6077" w:rsidRPr="0081644B">
        <w:rPr>
          <w:rFonts w:ascii="Times New Roman" w:hAnsi="Times New Roman" w:cs="Times New Roman"/>
          <w:sz w:val="24"/>
          <w:szCs w:val="24"/>
        </w:rPr>
        <w:tab/>
      </w:r>
      <w:r w:rsidR="001D6077" w:rsidRPr="0081644B">
        <w:rPr>
          <w:rFonts w:ascii="Times New Roman" w:hAnsi="Times New Roman" w:cs="Times New Roman"/>
          <w:sz w:val="24"/>
          <w:szCs w:val="24"/>
        </w:rPr>
        <w:tab/>
      </w:r>
      <w:r w:rsidR="001D607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1D6077" w:rsidRPr="0081644B">
        <w:rPr>
          <w:rFonts w:ascii="Times New Roman" w:hAnsi="Times New Roman" w:cs="Times New Roman"/>
        </w:rPr>
        <w:t xml:space="preserve"> </w:t>
      </w:r>
      <w:r w:rsidR="001D6077" w:rsidRPr="0081644B">
        <w:rPr>
          <w:rFonts w:ascii="Times New Roman" w:hAnsi="Times New Roman" w:cs="Times New Roman"/>
          <w:position w:val="-6"/>
        </w:rPr>
        <w:object w:dxaOrig="1660" w:dyaOrig="320">
          <v:shape id="_x0000_i1099" type="#_x0000_t75" style="width:82.75pt;height:16.1pt" o:ole="">
            <v:imagedata r:id="rId154" o:title=""/>
          </v:shape>
          <o:OLEObject Type="Embed" ProgID="Equation.DSMT4" ShapeID="_x0000_i1099" DrawAspect="Content" ObjectID="_1645958446" r:id="rId155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</w:p>
    <w:p w:rsidR="00D71DF3" w:rsidRPr="0081644B" w:rsidRDefault="001D6077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c</w:t>
      </w:r>
      <w:r w:rsidR="000B31D0" w:rsidRPr="0081644B">
        <w:rPr>
          <w:rFonts w:ascii="Times New Roman" w:hAnsi="Times New Roman" w:cs="Times New Roman"/>
          <w:sz w:val="24"/>
          <w:szCs w:val="24"/>
        </w:rPr>
        <w:t>)</w:t>
      </w:r>
      <w:r w:rsidR="00C00BF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Pr="0081644B">
        <w:rPr>
          <w:rFonts w:ascii="Times New Roman" w:hAnsi="Times New Roman" w:cs="Times New Roman"/>
          <w:position w:val="-6"/>
        </w:rPr>
        <w:object w:dxaOrig="1660" w:dyaOrig="320">
          <v:shape id="_x0000_i1100" type="#_x0000_t75" style="width:82.75pt;height:16.1pt" o:ole="">
            <v:imagedata r:id="rId156" o:title=""/>
          </v:shape>
          <o:OLEObject Type="Embed" ProgID="Equation.DSMT4" ShapeID="_x0000_i1100" DrawAspect="Content" ObjectID="_1645958447" r:id="rId157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B31D0" w:rsidRPr="0081644B">
        <w:rPr>
          <w:rFonts w:ascii="Times New Roman" w:hAnsi="Times New Roman" w:cs="Times New Roman"/>
          <w:sz w:val="24"/>
          <w:szCs w:val="24"/>
        </w:rPr>
        <w:t>d)</w:t>
      </w:r>
      <w:r w:rsidRPr="0081644B">
        <w:rPr>
          <w:rFonts w:ascii="Times New Roman" w:hAnsi="Times New Roman" w:cs="Times New Roman"/>
        </w:rPr>
        <w:t xml:space="preserve"> </w:t>
      </w:r>
      <w:r w:rsidRPr="0081644B">
        <w:rPr>
          <w:rFonts w:ascii="Times New Roman" w:hAnsi="Times New Roman" w:cs="Times New Roman"/>
          <w:position w:val="-6"/>
        </w:rPr>
        <w:object w:dxaOrig="1660" w:dyaOrig="320">
          <v:shape id="_x0000_i1101" type="#_x0000_t75" style="width:82.75pt;height:16.1pt" o:ole="">
            <v:imagedata r:id="rId158" o:title=""/>
          </v:shape>
          <o:OLEObject Type="Embed" ProgID="Equation.DSMT4" ShapeID="_x0000_i1101" DrawAspect="Content" ObjectID="_1645958448" r:id="rId159"/>
        </w:object>
      </w:r>
    </w:p>
    <w:p w:rsidR="00697DE6" w:rsidRPr="0081644B" w:rsidRDefault="00C00BF6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00BF6" w:rsidRPr="0081644B" w:rsidRDefault="001D6077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real value of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α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for which the expression </w:t>
      </w:r>
      <w:r w:rsidRPr="0081644B">
        <w:rPr>
          <w:rFonts w:ascii="Times New Roman" w:hAnsi="Times New Roman" w:cs="Times New Roman"/>
          <w:position w:val="-22"/>
        </w:rPr>
        <w:object w:dxaOrig="1020" w:dyaOrig="580">
          <v:shape id="_x0000_i1102" type="#_x0000_t75" style="width:51.05pt;height:29pt" o:ole="">
            <v:imagedata r:id="rId160" o:title=""/>
          </v:shape>
          <o:OLEObject Type="Embed" ProgID="Equation.DSMT4" ShapeID="_x0000_i1102" DrawAspect="Content" ObjectID="_1645958449" r:id="rId161"/>
        </w:object>
      </w: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is purely real is</w:t>
      </w:r>
    </w:p>
    <w:p w:rsidR="00C00BF6" w:rsidRPr="0081644B" w:rsidRDefault="000B31D0" w:rsidP="004C6DF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1D6077" w:rsidRPr="0081644B">
        <w:rPr>
          <w:rFonts w:ascii="Times New Roman" w:hAnsi="Times New Roman" w:cs="Times New Roman"/>
        </w:rPr>
        <w:t xml:space="preserve"> </w:t>
      </w:r>
      <w:r w:rsidR="001D6077" w:rsidRPr="0081644B">
        <w:rPr>
          <w:rFonts w:ascii="Times New Roman" w:hAnsi="Times New Roman" w:cs="Times New Roman"/>
          <w:position w:val="-22"/>
        </w:rPr>
        <w:object w:dxaOrig="820" w:dyaOrig="580">
          <v:shape id="_x0000_i1103" type="#_x0000_t75" style="width:40.85pt;height:29pt" o:ole="">
            <v:imagedata r:id="rId162" o:title=""/>
          </v:shape>
          <o:OLEObject Type="Embed" ProgID="Equation.DSMT4" ShapeID="_x0000_i1103" DrawAspect="Content" ObjectID="_1645958450" r:id="rId163"/>
        </w:object>
      </w:r>
      <w:r w:rsidR="00C00BF6" w:rsidRPr="0081644B">
        <w:rPr>
          <w:rFonts w:ascii="Times New Roman" w:hAnsi="Times New Roman" w:cs="Times New Roman"/>
        </w:rPr>
        <w:tab/>
      </w:r>
      <w:r w:rsidR="00717681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1D6077" w:rsidRPr="0081644B">
        <w:rPr>
          <w:rFonts w:ascii="Times New Roman" w:hAnsi="Times New Roman" w:cs="Times New Roman"/>
        </w:rPr>
        <w:t xml:space="preserve"> </w:t>
      </w:r>
      <w:r w:rsidR="001D6077" w:rsidRPr="0081644B">
        <w:rPr>
          <w:rFonts w:ascii="Times New Roman" w:hAnsi="Times New Roman" w:cs="Times New Roman"/>
          <w:position w:val="-22"/>
        </w:rPr>
        <w:object w:dxaOrig="920" w:dyaOrig="580">
          <v:shape id="_x0000_i1104" type="#_x0000_t75" style="width:46.2pt;height:29pt" o:ole="">
            <v:imagedata r:id="rId164" o:title=""/>
          </v:shape>
          <o:OLEObject Type="Embed" ProgID="Equation.DSMT4" ShapeID="_x0000_i1104" DrawAspect="Content" ObjectID="_1645958451" r:id="rId165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="00DE5B0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1D6077" w:rsidRPr="0081644B">
        <w:rPr>
          <w:rFonts w:ascii="Times New Roman" w:hAnsi="Times New Roman" w:cs="Times New Roman"/>
        </w:rPr>
        <w:t xml:space="preserve"> </w:t>
      </w:r>
      <w:r w:rsidR="001D6077" w:rsidRPr="0081644B">
        <w:rPr>
          <w:rFonts w:ascii="Times New Roman" w:hAnsi="Times New Roman" w:cs="Times New Roman"/>
          <w:position w:val="-6"/>
        </w:rPr>
        <w:object w:dxaOrig="320" w:dyaOrig="200">
          <v:shape id="_x0000_i1105" type="#_x0000_t75" style="width:16.1pt;height:10.2pt" o:ole="">
            <v:imagedata r:id="rId166" o:title=""/>
          </v:shape>
          <o:OLEObject Type="Embed" ProgID="Equation.DSMT4" ShapeID="_x0000_i1105" DrawAspect="Content" ObjectID="_1645958452" r:id="rId167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="001D6077" w:rsidRPr="0081644B">
        <w:rPr>
          <w:rFonts w:ascii="Times New Roman" w:hAnsi="Times New Roman" w:cs="Times New Roman"/>
          <w:sz w:val="24"/>
          <w:szCs w:val="24"/>
        </w:rPr>
        <w:tab/>
      </w:r>
      <w:r w:rsidR="00DE5B0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C00BF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1D6077" w:rsidRPr="0081644B">
        <w:rPr>
          <w:rFonts w:ascii="Times New Roman" w:hAnsi="Times New Roman" w:cs="Times New Roman"/>
          <w:sz w:val="24"/>
          <w:szCs w:val="24"/>
        </w:rPr>
        <w:t>none of these</w:t>
      </w:r>
    </w:p>
    <w:p w:rsidR="00697DE6" w:rsidRPr="0081644B" w:rsidRDefault="00697DE6" w:rsidP="004C6DF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BB5C87" w:rsidRPr="0081644B" w:rsidRDefault="001D6077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area of the triangle on the complex plane formed by the complex number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z</m:t>
        </m:r>
        <m:r>
          <w:rPr>
            <w:rFonts w:ascii="Cambria Math" w:hAnsi="Times New Roman" w:cs="Times New Roman"/>
            <w:color w:val="000000"/>
            <w:sz w:val="24"/>
            <w:szCs w:val="24"/>
          </w:rPr>
          <m:t xml:space="preserve"> , </m:t>
        </m:r>
        <m:r>
          <w:rPr>
            <w:rFonts w:ascii="Times New Roman" w:hAnsi="Times New Roman" w:cs="Times New Roman"/>
            <w:color w:val="000000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z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z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C00BF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C00BF6" w:rsidRPr="0081644B">
        <w:rPr>
          <w:rFonts w:ascii="Times New Roman" w:hAnsi="Times New Roman" w:cs="Times New Roman"/>
          <w:sz w:val="24"/>
          <w:szCs w:val="24"/>
        </w:rPr>
        <w:t xml:space="preserve">  </w:t>
      </w:r>
      <w:r w:rsidR="001D6077" w:rsidRPr="0081644B">
        <w:rPr>
          <w:rFonts w:ascii="Times New Roman" w:hAnsi="Times New Roman" w:cs="Times New Roman"/>
          <w:position w:val="-12"/>
        </w:rPr>
        <w:object w:dxaOrig="340" w:dyaOrig="400">
          <v:shape id="_x0000_i1106" type="#_x0000_t75" style="width:17.2pt;height:19.9pt" o:ole="">
            <v:imagedata r:id="rId168" o:title=""/>
          </v:shape>
          <o:OLEObject Type="Embed" ProgID="Equation.DSMT4" ShapeID="_x0000_i1106" DrawAspect="Content" ObjectID="_1645958453" r:id="rId169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="00B86F88" w:rsidRPr="0081644B">
        <w:rPr>
          <w:rFonts w:ascii="Times New Roman" w:hAnsi="Times New Roman" w:cs="Times New Roman"/>
          <w:sz w:val="24"/>
          <w:szCs w:val="24"/>
        </w:rPr>
        <w:tab/>
      </w:r>
      <w:r w:rsidR="00B86F8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w:r w:rsidR="001D6077" w:rsidRPr="0081644B">
        <w:rPr>
          <w:rFonts w:ascii="Times New Roman" w:hAnsi="Times New Roman" w:cs="Times New Roman"/>
          <w:position w:val="-18"/>
        </w:rPr>
        <w:object w:dxaOrig="340" w:dyaOrig="499">
          <v:shape id="_x0000_i1107" type="#_x0000_t75" style="width:17.2pt;height:24.7pt" o:ole="">
            <v:imagedata r:id="rId170" o:title=""/>
          </v:shape>
          <o:OLEObject Type="Embed" ProgID="Equation.DSMT4" ShapeID="_x0000_i1107" DrawAspect="Content" ObjectID="_1645958454" r:id="rId171"/>
        </w:object>
      </w:r>
      <w:r w:rsidR="00915EC4" w:rsidRPr="0081644B">
        <w:rPr>
          <w:rFonts w:ascii="Times New Roman" w:hAnsi="Times New Roman" w:cs="Times New Roman"/>
        </w:rPr>
        <w:tab/>
      </w:r>
      <w:r w:rsidR="002234C6" w:rsidRPr="0081644B">
        <w:rPr>
          <w:rFonts w:ascii="Times New Roman" w:hAnsi="Times New Roman" w:cs="Times New Roman"/>
        </w:rPr>
        <w:tab/>
      </w:r>
      <w:r w:rsidR="002234C6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1D6077" w:rsidRPr="0081644B">
        <w:rPr>
          <w:rFonts w:ascii="Times New Roman" w:hAnsi="Times New Roman" w:cs="Times New Roman"/>
          <w:position w:val="-22"/>
        </w:rPr>
        <w:object w:dxaOrig="400" w:dyaOrig="660">
          <v:shape id="_x0000_i1108" type="#_x0000_t75" style="width:19.9pt;height:32.8pt" o:ole="">
            <v:imagedata r:id="rId172" o:title=""/>
          </v:shape>
          <o:OLEObject Type="Embed" ProgID="Equation.DSMT4" ShapeID="_x0000_i1108" DrawAspect="Content" ObjectID="_1645958455" r:id="rId173"/>
        </w:object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="00B86F88" w:rsidRPr="0081644B">
        <w:rPr>
          <w:rFonts w:ascii="Times New Roman" w:hAnsi="Times New Roman" w:cs="Times New Roman"/>
          <w:sz w:val="24"/>
          <w:szCs w:val="24"/>
        </w:rPr>
        <w:tab/>
      </w:r>
      <w:r w:rsidR="00B86F88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C00BF6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1D6077" w:rsidRPr="0081644B">
        <w:rPr>
          <w:rFonts w:ascii="Times New Roman" w:hAnsi="Times New Roman" w:cs="Times New Roman"/>
          <w:sz w:val="24"/>
          <w:szCs w:val="24"/>
        </w:rPr>
        <w:t>none of these</w:t>
      </w:r>
    </w:p>
    <w:p w:rsidR="005A7CCC" w:rsidRPr="0081644B" w:rsidRDefault="005A7CCC" w:rsidP="004C6DF7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915EC4" w:rsidRPr="0081644B" w:rsidRDefault="00AF63E4" w:rsidP="004C6D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If</w:t>
      </w:r>
      <w:r w:rsidR="001D6077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1D6077" w:rsidRPr="0081644B">
        <w:rPr>
          <w:rFonts w:ascii="Times New Roman" w:hAnsi="Times New Roman" w:cs="Times New Roman"/>
          <w:position w:val="-22"/>
        </w:rPr>
        <w:object w:dxaOrig="2120" w:dyaOrig="600">
          <v:shape id="_x0000_i1109" type="#_x0000_t75" style="width:105.85pt;height:30.1pt" o:ole="">
            <v:imagedata r:id="rId174" o:title=""/>
          </v:shape>
          <o:OLEObject Type="Embed" ProgID="Equation.DSMT4" ShapeID="_x0000_i1109" DrawAspect="Content" ObjectID="_1645958456" r:id="rId175"/>
        </w:object>
      </w:r>
      <w:r w:rsidR="001D6077" w:rsidRPr="0081644B">
        <w:rPr>
          <w:rFonts w:ascii="Times New Roman" w:hAnsi="Times New Roman" w:cs="Times New Roman"/>
        </w:rPr>
        <w:t xml:space="preserve"> then </w:t>
      </w:r>
      <m:oMath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</m:t>
            </m:r>
            <m:r>
              <w:rPr>
                <w:rFonts w:ascii="Cambria Math" w:hAnsi="Times New Roman" w:cs="Times New Roman"/>
              </w:rPr>
              <m:t>,</m:t>
            </m:r>
            <m:r>
              <w:rPr>
                <w:rFonts w:ascii="Cambria Math" w:hAnsi="Cambria Math" w:cs="Times New Roman"/>
              </w:rPr>
              <m:t>B</m:t>
            </m:r>
          </m:e>
        </m:d>
        <m:r>
          <w:rPr>
            <w:rFonts w:ascii="Cambria Math" w:hAnsi="Times New Roman" w:cs="Times New Roman"/>
          </w:rPr>
          <m:t>=</m:t>
        </m:r>
      </m:oMath>
    </w:p>
    <w:p w:rsidR="00C00BF6" w:rsidRPr="0081644B" w:rsidRDefault="000B31D0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AD1A4D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2,1)</m:t>
        </m:r>
      </m:oMath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="00C00BF6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(2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)</m:t>
        </m:r>
      </m:oMath>
      <w:r w:rsidR="00915EC4" w:rsidRPr="0081644B">
        <w:rPr>
          <w:rFonts w:ascii="Times New Roman" w:hAnsi="Times New Roman" w:cs="Times New Roman"/>
        </w:rPr>
        <w:tab/>
      </w:r>
      <w:r w:rsidR="00421068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AD1A4D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1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)</m:t>
        </m:r>
      </m:oMath>
      <w:r w:rsidR="00BB5C87" w:rsidRPr="0081644B">
        <w:rPr>
          <w:rFonts w:ascii="Times New Roman" w:hAnsi="Times New Roman" w:cs="Times New Roman"/>
          <w:sz w:val="24"/>
          <w:szCs w:val="24"/>
        </w:rPr>
        <w:tab/>
      </w:r>
      <w:r w:rsidR="00AF63E4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C00BF6" w:rsidRPr="0081644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1,0)</m:t>
        </m:r>
      </m:oMath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63E4" w:rsidRPr="0081644B" w:rsidRDefault="00870F4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complex number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2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 xml:space="preserve"> lies in 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870F44" w:rsidRPr="0081644B">
        <w:rPr>
          <w:rFonts w:ascii="Times New Roman" w:hAnsi="Times New Roman" w:cs="Times New Roman"/>
          <w:sz w:val="24"/>
          <w:szCs w:val="24"/>
        </w:rPr>
        <w:t>fourth quadrant</w:t>
      </w:r>
      <w:r w:rsidRPr="0081644B">
        <w:rPr>
          <w:rFonts w:ascii="Times New Roman" w:hAnsi="Times New Roman" w:cs="Times New Roman"/>
          <w:sz w:val="24"/>
          <w:szCs w:val="24"/>
        </w:rPr>
        <w:tab/>
        <w:t>b)</w:t>
      </w:r>
      <w:r w:rsidR="00870F44" w:rsidRPr="0081644B">
        <w:rPr>
          <w:rFonts w:ascii="Times New Roman" w:hAnsi="Times New Roman" w:cs="Times New Roman"/>
          <w:sz w:val="24"/>
          <w:szCs w:val="24"/>
        </w:rPr>
        <w:t>first quadrant</w:t>
      </w:r>
      <w:r w:rsidRPr="0081644B">
        <w:rPr>
          <w:rFonts w:ascii="Times New Roman" w:hAnsi="Times New Roman" w:cs="Times New Roman"/>
          <w:sz w:val="24"/>
          <w:szCs w:val="24"/>
        </w:rPr>
        <w:tab/>
        <w:t>c)</w:t>
      </w:r>
      <w:r w:rsidR="00870F44" w:rsidRPr="0081644B">
        <w:rPr>
          <w:rFonts w:ascii="Times New Roman" w:hAnsi="Times New Roman" w:cs="Times New Roman"/>
          <w:sz w:val="24"/>
          <w:szCs w:val="24"/>
        </w:rPr>
        <w:t>second quadrant</w:t>
      </w:r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w:r w:rsidR="00870F44" w:rsidRPr="0081644B">
        <w:rPr>
          <w:rFonts w:ascii="Times New Roman" w:hAnsi="Times New Roman" w:cs="Times New Roman"/>
          <w:sz w:val="24"/>
          <w:szCs w:val="24"/>
        </w:rPr>
        <w:t>third quadrant</w:t>
      </w:r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050C2A" w:rsidRPr="0081644B" w:rsidRDefault="00870F4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Solution of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≥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b)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c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[2,3]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[1,3]</m:t>
        </m:r>
      </m:oMath>
    </w:p>
    <w:p w:rsidR="0073447B" w:rsidRPr="0081644B" w:rsidRDefault="00050C2A" w:rsidP="00050C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050C2A" w:rsidRPr="0081644B" w:rsidRDefault="00870F4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solution set of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&gt;1 ;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>4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050C2A" w:rsidRPr="0081644B" w:rsidRDefault="00050C2A" w:rsidP="0073447B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 xml:space="preserve">)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4,6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  <w:t xml:space="preserve">b) </w:t>
      </w:r>
      <m:oMath>
        <m:r>
          <w:rPr>
            <w:rFonts w:ascii="Cambria Math" w:hAnsi="Times New Roman" w:cs="Times New Roman"/>
            <w:sz w:val="24"/>
            <w:szCs w:val="24"/>
          </w:rPr>
          <m:t>(2,4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73447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c)  </w:t>
      </w:r>
      <m:oMath>
        <m:r>
          <w:rPr>
            <w:rFonts w:ascii="Cambria Math" w:hAnsi="Times New Roman" w:cs="Times New Roman"/>
            <w:sz w:val="24"/>
            <w:szCs w:val="24"/>
          </w:rPr>
          <m:t>(4,6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d) </w:t>
      </w:r>
      <m:oMath>
        <m:r>
          <w:rPr>
            <w:rFonts w:ascii="Times New Roman" w:hAnsi="Cambria Math" w:cs="Times New Roman"/>
            <w:sz w:val="24"/>
            <w:szCs w:val="24"/>
          </w:rPr>
          <m:t>∅</m:t>
        </m:r>
      </m:oMath>
    </w:p>
    <w:p w:rsidR="00870F44" w:rsidRPr="0081644B" w:rsidRDefault="00870F44" w:rsidP="0073447B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870F4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solution set of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gt;0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a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  <w:t>b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3,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3</m:t>
            </m:r>
          </m:e>
        </m:d>
      </m:oMath>
      <w:r w:rsidRPr="0081644B">
        <w:rPr>
          <w:rFonts w:ascii="Times New Roman" w:hAnsi="Times New Roman" w:cs="Times New Roman"/>
          <w:sz w:val="24"/>
          <w:szCs w:val="24"/>
        </w:rPr>
        <w:tab/>
        <w:t xml:space="preserve">d) </w:t>
      </w:r>
      <m:oMath>
        <m:r>
          <w:rPr>
            <w:rFonts w:ascii="Cambria Math" w:hAnsi="Times New Roman" w:cs="Times New Roman"/>
            <w:sz w:val="24"/>
            <w:szCs w:val="24"/>
          </w:rPr>
          <m:t>(3,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050C2A" w:rsidRPr="0081644B" w:rsidRDefault="00870F4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m:oMath>
        <m:r>
          <w:rPr>
            <w:rFonts w:ascii="Cambria Math" w:hAnsi="Times New Roman" w:cs="Times New Roman"/>
            <w:sz w:val="24"/>
            <w:szCs w:val="24"/>
          </w:rPr>
          <m:t>6</m:t>
        </m:r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lt;12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w:rPr>
            <w:rFonts w:ascii="Cambria Math" w:hAnsi="Cambria Math" w:cs="Times New Roman"/>
            <w:sz w:val="24"/>
            <w:szCs w:val="24"/>
          </w:rPr>
          <m:t>x∈</m:t>
        </m:r>
      </m:oMath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[0,1]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EF7ACB" w:rsidRPr="0081644B">
        <w:rPr>
          <w:rFonts w:ascii="Times New Roman" w:hAnsi="Times New Roman" w:cs="Times New Roman"/>
          <w:sz w:val="24"/>
          <w:szCs w:val="24"/>
        </w:rPr>
        <w:tab/>
      </w:r>
      <w:r w:rsidR="0073447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(0,1]</m:t>
        </m:r>
      </m:oMath>
      <w:r w:rsidR="00EF7ACB" w:rsidRPr="0081644B">
        <w:rPr>
          <w:rFonts w:ascii="Times New Roman" w:hAnsi="Times New Roman" w:cs="Times New Roman"/>
          <w:sz w:val="24"/>
          <w:szCs w:val="24"/>
        </w:rPr>
        <w:tab/>
      </w:r>
      <w:r w:rsidR="00EF7AC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[0,1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EF7ACB" w:rsidRPr="0081644B">
        <w:rPr>
          <w:rFonts w:ascii="Times New Roman" w:hAnsi="Times New Roman" w:cs="Times New Roman"/>
          <w:sz w:val="24"/>
          <w:szCs w:val="24"/>
        </w:rPr>
        <w:tab/>
      </w:r>
      <w:r w:rsidR="0073447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d) </w:t>
      </w:r>
      <m:oMath>
        <m:r>
          <w:rPr>
            <w:rFonts w:ascii="Cambria Math" w:hAnsi="Times New Roman" w:cs="Times New Roman"/>
            <w:sz w:val="24"/>
            <w:szCs w:val="24"/>
          </w:rPr>
          <m:t>(0,1)</m:t>
        </m:r>
      </m:oMath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4B4721" w:rsidP="00050C2A">
      <w:pPr>
        <w:pStyle w:val="ListParagraph"/>
        <w:numPr>
          <w:ilvl w:val="0"/>
          <w:numId w:val="22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least positive integers ‘n’ for which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(1+i)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(1-i)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n-2</m:t>
                </m:r>
              </m:sup>
            </m:sSup>
          </m:den>
        </m:f>
      </m:oMath>
      <w:r>
        <w:rPr>
          <w:rFonts w:ascii="Times New Roman" w:hAnsi="Times New Roman" w:cs="Times New Roman"/>
          <w:color w:val="000000"/>
          <w:sz w:val="24"/>
          <w:szCs w:val="24"/>
        </w:rPr>
        <w:t xml:space="preserve"> is positive is</w:t>
      </w:r>
    </w:p>
    <w:p w:rsidR="00050C2A" w:rsidRPr="0081644B" w:rsidRDefault="00050C2A" w:rsidP="00050C2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>
          <w:rPr>
            <w:rFonts w:ascii="Cambria Math" w:hAnsi="Cambria Math" w:cs="Times New Roman"/>
            <w:sz w:val="24"/>
            <w:szCs w:val="24"/>
          </w:rPr>
          <m:t>1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4B4721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4B4721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c)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4B4721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m:oMath>
        <m:r>
          <w:rPr>
            <w:rFonts w:ascii="Cambria Math" w:hAnsi="Cambria Math" w:cs="Times New Roman"/>
            <w:sz w:val="24"/>
            <w:szCs w:val="24"/>
          </w:rPr>
          <m:t>4</m:t>
        </m:r>
      </m:oMath>
    </w:p>
    <w:p w:rsidR="00050C2A" w:rsidRPr="0081644B" w:rsidRDefault="00050C2A" w:rsidP="00050C2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870F4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length of a rectangle is 3 times the breadth. If the minimum perimeter of the rectangle is 160 cm, then 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w:r w:rsidR="00870F44" w:rsidRPr="0081644B">
        <w:rPr>
          <w:rFonts w:ascii="Times New Roman" w:hAnsi="Times New Roman" w:cs="Times New Roman"/>
          <w:sz w:val="24"/>
          <w:szCs w:val="24"/>
        </w:rPr>
        <w:t xml:space="preserve">breadth </w:t>
      </w:r>
      <m:oMath>
        <m:r>
          <w:rPr>
            <w:rFonts w:ascii="Cambria Math" w:hAnsi="Times New Roman" w:cs="Times New Roman"/>
            <w:sz w:val="24"/>
            <w:szCs w:val="24"/>
          </w:rPr>
          <m:t>= 20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  <w:t>b)</w:t>
      </w:r>
      <w:r w:rsidR="00870F44" w:rsidRPr="0081644B">
        <w:rPr>
          <w:rFonts w:ascii="Times New Roman" w:hAnsi="Times New Roman" w:cs="Times New Roman"/>
          <w:sz w:val="24"/>
          <w:szCs w:val="24"/>
        </w:rPr>
        <w:t xml:space="preserve">breadth </w:t>
      </w:r>
      <m:oMath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 xml:space="preserve"> 20</m:t>
        </m:r>
      </m:oMath>
      <w:r w:rsidR="00EF7AC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w:r w:rsidR="00870F44" w:rsidRPr="0081644B">
        <w:rPr>
          <w:rFonts w:ascii="Times New Roman" w:hAnsi="Times New Roman" w:cs="Times New Roman"/>
          <w:sz w:val="24"/>
          <w:szCs w:val="24"/>
        </w:rPr>
        <w:t xml:space="preserve">breadth </w:t>
      </w:r>
      <m:oMath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 xml:space="preserve"> 20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EF7ACB" w:rsidRPr="0081644B">
        <w:rPr>
          <w:rFonts w:ascii="Times New Roman" w:hAnsi="Times New Roman" w:cs="Times New Roman"/>
          <w:sz w:val="24"/>
          <w:szCs w:val="24"/>
        </w:rPr>
        <w:t>d</w:t>
      </w:r>
      <w:r w:rsidRPr="0081644B">
        <w:rPr>
          <w:rFonts w:ascii="Times New Roman" w:hAnsi="Times New Roman" w:cs="Times New Roman"/>
          <w:sz w:val="24"/>
          <w:szCs w:val="24"/>
        </w:rPr>
        <w:t xml:space="preserve">) </w:t>
      </w:r>
      <w:r w:rsidR="00870F44" w:rsidRPr="0081644B">
        <w:rPr>
          <w:rFonts w:ascii="Times New Roman" w:hAnsi="Times New Roman" w:cs="Times New Roman"/>
          <w:sz w:val="24"/>
          <w:szCs w:val="24"/>
        </w:rPr>
        <w:t xml:space="preserve">breadth </w:t>
      </w:r>
      <m:oMath>
        <m:r>
          <w:rPr>
            <w:rFonts w:ascii="Cambria Math" w:hAnsi="Times New Roman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 xml:space="preserve"> 20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050C2A" w:rsidRPr="0081644B" w:rsidRDefault="000525BF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solution set of the inequation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6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∞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]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b) </w:t>
      </w:r>
      <m:oMath>
        <m:d>
          <m:dPr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[4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c)  </w:t>
      </w:r>
      <m:oMath>
        <m:r>
          <w:rPr>
            <w:rFonts w:ascii="Cambria Math" w:hAnsi="Times New Roman" w:cs="Times New Roman"/>
            <w:sz w:val="24"/>
            <w:szCs w:val="24"/>
          </w:rPr>
          <m:t>[4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m:oMath>
        <m:r>
          <w:rPr>
            <w:rFonts w:ascii="Cambria Math" w:hAnsi="Times New Roman" w:cs="Times New Roman"/>
            <w:sz w:val="24"/>
            <w:szCs w:val="24"/>
          </w:rPr>
          <m:t>[6,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0525BF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number of integral solutions of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4&lt;0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1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b)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EF7AC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Times New Roman" w:cs="Times New Roman"/>
            <w:sz w:val="24"/>
            <w:szCs w:val="24"/>
          </w:rPr>
          <m:t>3</m:t>
        </m:r>
      </m:oMath>
      <w:r w:rsidR="006C2364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w:r w:rsidR="000525BF" w:rsidRPr="0081644B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0525BF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The solution set of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lt;27</m:t>
        </m:r>
      </m:oMath>
      <w:r w:rsidRPr="0081644B">
        <w:rPr>
          <w:rFonts w:ascii="Times New Roman" w:hAnsi="Times New Roman" w:cs="Times New Roman"/>
          <w:sz w:val="24"/>
          <w:szCs w:val="24"/>
        </w:rPr>
        <w:t xml:space="preserve"> is </w:t>
      </w:r>
    </w:p>
    <w:p w:rsidR="00050C2A" w:rsidRPr="0081644B" w:rsidRDefault="00050C2A" w:rsidP="00050C2A">
      <w:pPr>
        <w:pStyle w:val="ListParagraph"/>
        <w:spacing w:after="0" w:line="240" w:lineRule="auto"/>
        <w:ind w:right="180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a)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6, 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5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b) </w:t>
      </w:r>
      <m:oMath>
        <m:d>
          <m:dPr>
            <m:begChr m:val="[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6, 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5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c)</w:t>
      </w:r>
      <m:oMath>
        <m:d>
          <m:dPr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6, 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5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6, 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5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</w:p>
    <w:p w:rsidR="00050C2A" w:rsidRPr="0081644B" w:rsidRDefault="00050C2A" w:rsidP="00050C2A">
      <w:pPr>
        <w:pStyle w:val="ListParagraph"/>
        <w:spacing w:after="0" w:line="240" w:lineRule="auto"/>
        <w:ind w:right="180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0525BF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value of </w:t>
      </w:r>
      <m:oMath>
        <m:func>
          <m:func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arg</m:t>
            </m:r>
          </m:fName>
          <m:e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)</m:t>
            </m:r>
          </m:e>
        </m:func>
      </m:oMath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 when x &lt; 0 is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a)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  <w:t>b</w:t>
      </w:r>
      <w:r w:rsidRPr="0081644B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Cambria Math" w:hAnsi="Cambria Math" w:cs="Times New Roman"/>
            <w:sz w:val="24"/>
            <w:szCs w:val="24"/>
          </w:rPr>
          <m:t>π</m:t>
        </m:r>
      </m:oMath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d)</w:t>
      </w:r>
      <w:r w:rsidR="006C2364" w:rsidRPr="0081644B">
        <w:rPr>
          <w:rFonts w:ascii="Times New Roman" w:hAnsi="Times New Roman" w:cs="Times New Roman"/>
          <w:sz w:val="24"/>
          <w:szCs w:val="24"/>
        </w:rPr>
        <w:t>none</w:t>
      </w:r>
      <w:r w:rsidR="000525BF" w:rsidRPr="0081644B">
        <w:rPr>
          <w:rFonts w:ascii="Times New Roman" w:hAnsi="Times New Roman" w:cs="Times New Roman"/>
          <w:sz w:val="24"/>
          <w:szCs w:val="24"/>
        </w:rPr>
        <w:t xml:space="preserve"> </w:t>
      </w:r>
      <w:r w:rsidR="006C2364" w:rsidRPr="0081644B">
        <w:rPr>
          <w:rFonts w:ascii="Times New Roman" w:hAnsi="Times New Roman" w:cs="Times New Roman"/>
          <w:sz w:val="24"/>
          <w:szCs w:val="24"/>
        </w:rPr>
        <w:t>of these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0525BF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w:r w:rsidRPr="0081644B">
        <w:rPr>
          <w:rFonts w:ascii="Times New Roman" w:hAnsi="Times New Roman" w:cs="Times New Roman"/>
          <w:position w:val="-12"/>
        </w:rPr>
        <w:object w:dxaOrig="2320" w:dyaOrig="400">
          <v:shape id="_x0000_i1110" type="#_x0000_t75" style="width:116.05pt;height:19.9pt" o:ole="">
            <v:imagedata r:id="rId176" o:title=""/>
          </v:shape>
          <o:OLEObject Type="Embed" ProgID="Equation.DSMT4" ShapeID="_x0000_i1110" DrawAspect="Content" ObjectID="_1645958457" r:id="rId177"/>
        </w:object>
      </w:r>
      <w:r w:rsidRPr="0081644B">
        <w:rPr>
          <w:rFonts w:ascii="Times New Roman" w:hAnsi="Times New Roman" w:cs="Times New Roman"/>
        </w:rPr>
        <w:t xml:space="preserve"> then </w:t>
      </w:r>
      <w:r w:rsidRPr="0081644B">
        <w:rPr>
          <w:rFonts w:ascii="Times New Roman" w:hAnsi="Times New Roman" w:cs="Times New Roman"/>
          <w:position w:val="-14"/>
        </w:rPr>
        <w:object w:dxaOrig="1500" w:dyaOrig="400">
          <v:shape id="_x0000_i1111" type="#_x0000_t75" style="width:75.2pt;height:19.9pt" o:ole="">
            <v:imagedata r:id="rId178" o:title=""/>
          </v:shape>
          <o:OLEObject Type="Embed" ProgID="Equation.DSMT4" ShapeID="_x0000_i1111" DrawAspect="Content" ObjectID="_1645958458" r:id="rId179"/>
        </w:objec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>a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b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5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c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d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050C2A" w:rsidRPr="0081644B" w:rsidRDefault="006C2364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b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d</m:t>
        </m:r>
      </m:oMath>
      <w:r w:rsidR="000525BF" w:rsidRPr="0081644B">
        <w:rPr>
          <w:rFonts w:ascii="Times New Roman" w:hAnsi="Times New Roman" w:cs="Times New Roman"/>
          <w:sz w:val="24"/>
          <w:szCs w:val="24"/>
        </w:rPr>
        <w:t xml:space="preserve"> then </w:t>
      </w:r>
    </w:p>
    <w:p w:rsidR="00050C2A" w:rsidRPr="0081644B" w:rsidRDefault="00050C2A" w:rsidP="00050C2A">
      <w:pPr>
        <w:spacing w:after="0" w:line="240" w:lineRule="auto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>
          <m:rPr>
            <m:sty m:val="p"/>
          </m:rPr>
          <w:rPr>
            <w:rFonts w:ascii="Cambria Math" w:hAnsi="Times New Roman" w:cs="Times New Roman"/>
            <w:position w:val="-6"/>
          </w:rPr>
          <w:object w:dxaOrig="999" w:dyaOrig="300">
            <v:shape id="_x0000_i1112" type="#_x0000_t75" style="width:49.95pt;height:15.05pt" o:ole="">
              <v:imagedata r:id="rId180" o:title=""/>
            </v:shape>
            <o:OLEObject Type="Embed" ProgID="Equation.DSMT4" ShapeID="_x0000_i1112" DrawAspect="Content" ObjectID="_1645958459" r:id="rId181"/>
          </w:object>
        </m:r>
      </m:oMath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b) </w:t>
      </w:r>
      <w:r w:rsidR="000525BF" w:rsidRPr="0081644B">
        <w:rPr>
          <w:rFonts w:ascii="Times New Roman" w:hAnsi="Times New Roman" w:cs="Times New Roman"/>
          <w:position w:val="-6"/>
        </w:rPr>
        <w:object w:dxaOrig="999" w:dyaOrig="300">
          <v:shape id="_x0000_i1113" type="#_x0000_t75" style="width:49.95pt;height:15.05pt" o:ole="">
            <v:imagedata r:id="rId182" o:title=""/>
          </v:shape>
          <o:OLEObject Type="Embed" ProgID="Equation.DSMT4" ShapeID="_x0000_i1113" DrawAspect="Content" ObjectID="_1645958460" r:id="rId183"/>
        </w:object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c)</w:t>
      </w:r>
      <w:r w:rsidR="000525BF" w:rsidRPr="0081644B">
        <w:rPr>
          <w:rFonts w:ascii="Times New Roman" w:hAnsi="Times New Roman" w:cs="Times New Roman"/>
        </w:rPr>
        <w:t xml:space="preserve"> </w:t>
      </w:r>
      <w:r w:rsidR="000525BF" w:rsidRPr="0081644B">
        <w:rPr>
          <w:rFonts w:ascii="Times New Roman" w:hAnsi="Times New Roman" w:cs="Times New Roman"/>
          <w:position w:val="-6"/>
        </w:rPr>
        <w:object w:dxaOrig="1020" w:dyaOrig="300">
          <v:shape id="_x0000_i1114" type="#_x0000_t75" style="width:51.05pt;height:15.05pt" o:ole="">
            <v:imagedata r:id="rId184" o:title=""/>
          </v:shape>
          <o:OLEObject Type="Embed" ProgID="Equation.DSMT4" ShapeID="_x0000_i1114" DrawAspect="Content" ObjectID="_1645958461" r:id="rId185"/>
        </w:object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0525BF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d) </w:t>
      </w:r>
      <w:r w:rsidR="000525BF" w:rsidRPr="0081644B">
        <w:rPr>
          <w:rFonts w:ascii="Times New Roman" w:hAnsi="Times New Roman" w:cs="Times New Roman"/>
          <w:position w:val="-6"/>
        </w:rPr>
        <w:object w:dxaOrig="1500" w:dyaOrig="300">
          <v:shape id="_x0000_i1115" type="#_x0000_t75" style="width:75.2pt;height:15.05pt" o:ole="">
            <v:imagedata r:id="rId186" o:title=""/>
          </v:shape>
          <o:OLEObject Type="Embed" ProgID="Equation.DSMT4" ShapeID="_x0000_i1115" DrawAspect="Content" ObjectID="_1645958462" r:id="rId187"/>
        </w:object>
      </w:r>
    </w:p>
    <w:p w:rsidR="000525BF" w:rsidRPr="0081644B" w:rsidRDefault="000525BF" w:rsidP="00050C2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050C2A" w:rsidRPr="0081644B" w:rsidRDefault="000525BF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color w:val="000000"/>
          <w:sz w:val="24"/>
          <w:szCs w:val="24"/>
        </w:rPr>
        <w:t xml:space="preserve">The value of k, (k &gt; 0) for which the equation </w:t>
      </w:r>
      <w:r w:rsidRPr="0081644B">
        <w:rPr>
          <w:rFonts w:ascii="Times New Roman" w:hAnsi="Times New Roman" w:cs="Times New Roman"/>
          <w:position w:val="-6"/>
        </w:rPr>
        <w:object w:dxaOrig="1579" w:dyaOrig="320">
          <v:shape id="_x0000_i1116" type="#_x0000_t75" style="width:79pt;height:16.1pt" o:ole="">
            <v:imagedata r:id="rId188" o:title=""/>
          </v:shape>
          <o:OLEObject Type="Embed" ProgID="Equation.DSMT4" ShapeID="_x0000_i1116" DrawAspect="Content" ObjectID="_1645958463" r:id="rId189"/>
        </w:object>
      </w:r>
      <w:r w:rsidRPr="0081644B">
        <w:rPr>
          <w:rFonts w:ascii="Times New Roman" w:hAnsi="Times New Roman" w:cs="Times New Roman"/>
        </w:rPr>
        <w:t xml:space="preserve">and </w:t>
      </w:r>
      <w:r w:rsidRPr="0081644B">
        <w:rPr>
          <w:rFonts w:ascii="Times New Roman" w:hAnsi="Times New Roman" w:cs="Times New Roman"/>
          <w:position w:val="-6"/>
        </w:rPr>
        <w:object w:dxaOrig="1480" w:dyaOrig="320">
          <v:shape id="_x0000_i1117" type="#_x0000_t75" style="width:74.15pt;height:16.1pt" o:ole="">
            <v:imagedata r:id="rId190" o:title=""/>
          </v:shape>
          <o:OLEObject Type="Embed" ProgID="Equation.DSMT4" ShapeID="_x0000_i1117" DrawAspect="Content" ObjectID="_1645958464" r:id="rId191"/>
        </w:object>
      </w:r>
      <w:r w:rsidRPr="0081644B">
        <w:rPr>
          <w:rFonts w:ascii="Times New Roman" w:hAnsi="Times New Roman" w:cs="Times New Roman"/>
        </w:rPr>
        <w:t xml:space="preserve"> both </w:t>
      </w:r>
      <w:r w:rsidRPr="0081644B">
        <w:rPr>
          <w:rFonts w:ascii="Times New Roman" w:hAnsi="Times New Roman" w:cs="Times New Roman"/>
          <w:color w:val="000000"/>
          <w:sz w:val="24"/>
          <w:szCs w:val="24"/>
        </w:rPr>
        <w:t>will have equal roots is</w:t>
      </w:r>
    </w:p>
    <w:p w:rsidR="00050C2A" w:rsidRPr="0081644B" w:rsidRDefault="00050C2A" w:rsidP="00050C2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a)  </w:t>
      </w:r>
      <m:oMath>
        <m:r>
          <w:rPr>
            <w:rFonts w:ascii="Cambria Math" w:hAnsi="Times New Roman" w:cs="Times New Roman"/>
            <w:sz w:val="24"/>
            <w:szCs w:val="24"/>
          </w:rPr>
          <m:t>8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>b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6</m:t>
        </m:r>
      </m:oMath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c)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4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d) </w:t>
      </w:r>
      <m:oMath>
        <m:r>
          <w:rPr>
            <w:rFonts w:ascii="Cambria Math" w:hAnsi="Times New Roman" w:cs="Times New Roman"/>
            <w:sz w:val="24"/>
            <w:szCs w:val="24"/>
          </w:rPr>
          <m:t>16</m:t>
        </m:r>
      </m:oMath>
    </w:p>
    <w:p w:rsidR="0000560A" w:rsidRPr="0081644B" w:rsidRDefault="0000560A" w:rsidP="00050C2A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050C2A" w:rsidRPr="0081644B" w:rsidRDefault="00385CA7" w:rsidP="00050C2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1, </m:t>
        </m:r>
        <m:r>
          <w:rPr>
            <w:rFonts w:ascii="Cambria Math" w:hAnsi="Cambria Math" w:cs="Times New Roman"/>
            <w:sz w:val="24"/>
            <w:szCs w:val="24"/>
          </w:rPr>
          <m:t>ω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81644B">
        <w:rPr>
          <w:rFonts w:ascii="Times New Roman" w:hAnsi="Times New Roman" w:cs="Times New Roman"/>
          <w:sz w:val="24"/>
          <w:szCs w:val="24"/>
        </w:rPr>
        <w:t xml:space="preserve"> are three cube roots of unity then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</m:oMath>
      <w:r w:rsidRPr="0081644B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050C2A" w:rsidRPr="0081644B" w:rsidRDefault="00050C2A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 xml:space="preserve">a) 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  <w:r w:rsidR="00EC2E8B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>b)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</w:rPr>
        <w:tab/>
      </w:r>
      <w:r w:rsidR="00385CA7" w:rsidRPr="0081644B">
        <w:rPr>
          <w:rFonts w:ascii="Times New Roman" w:hAnsi="Times New Roman" w:cs="Times New Roman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 xml:space="preserve">c) </w:t>
      </w:r>
      <m:oMath>
        <m:r>
          <w:rPr>
            <w:rFonts w:ascii="Cambria Math" w:hAnsi="Times New Roman" w:cs="Times New Roman"/>
            <w:sz w:val="24"/>
            <w:szCs w:val="24"/>
          </w:rPr>
          <m:t>3</m:t>
        </m:r>
      </m:oMath>
      <w:r w:rsidRPr="0081644B">
        <w:rPr>
          <w:rFonts w:ascii="Times New Roman" w:hAnsi="Times New Roman" w:cs="Times New Roman"/>
          <w:sz w:val="24"/>
          <w:szCs w:val="24"/>
        </w:rPr>
        <w:tab/>
      </w:r>
      <w:r w:rsidR="00385CA7"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85CA7" w:rsidRPr="0081644B">
        <w:rPr>
          <w:rFonts w:ascii="Times New Roman" w:hAnsi="Times New Roman" w:cs="Times New Roman"/>
          <w:sz w:val="24"/>
          <w:szCs w:val="24"/>
        </w:rPr>
        <w:t>4</w:t>
      </w:r>
    </w:p>
    <w:p w:rsidR="009A0BAA" w:rsidRPr="0081644B" w:rsidRDefault="009A0BAA" w:rsidP="004C6DF7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0BAA" w:rsidRPr="0081644B" w:rsidRDefault="009A0BAA" w:rsidP="009A0BA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644B">
        <w:rPr>
          <w:rFonts w:ascii="Times New Roman" w:hAnsi="Times New Roman" w:cs="Times New Roman"/>
          <w:sz w:val="24"/>
          <w:szCs w:val="24"/>
        </w:rPr>
        <w:tab/>
      </w:r>
      <w:r w:rsidRPr="0081644B">
        <w:rPr>
          <w:rFonts w:ascii="Times New Roman" w:hAnsi="Times New Roman" w:cs="Times New Roman"/>
          <w:sz w:val="24"/>
          <w:szCs w:val="24"/>
        </w:rPr>
        <w:tab/>
      </w:r>
    </w:p>
    <w:sectPr w:rsidR="009A0BAA" w:rsidRPr="0081644B" w:rsidSect="006B69ED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302DA"/>
    <w:multiLevelType w:val="hybridMultilevel"/>
    <w:tmpl w:val="8182F4F8"/>
    <w:lvl w:ilvl="0" w:tplc="DD78E0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4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E0432DC"/>
    <w:multiLevelType w:val="hybridMultilevel"/>
    <w:tmpl w:val="CF488FAA"/>
    <w:lvl w:ilvl="0" w:tplc="98C66E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15A38C3"/>
    <w:multiLevelType w:val="multilevel"/>
    <w:tmpl w:val="8902A428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)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)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)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)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)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)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)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)%2.%3.%4.%5.%6.%7.%8.%9"/>
      <w:lvlJc w:val="left"/>
      <w:pPr>
        <w:ind w:left="7560" w:hanging="1800"/>
      </w:pPr>
      <w:rPr>
        <w:rFonts w:hint="default"/>
      </w:rPr>
    </w:lvl>
  </w:abstractNum>
  <w:abstractNum w:abstractNumId="12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7212DE5"/>
    <w:multiLevelType w:val="hybridMultilevel"/>
    <w:tmpl w:val="77602D94"/>
    <w:lvl w:ilvl="0" w:tplc="06FEA75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09213DD"/>
    <w:multiLevelType w:val="hybridMultilevel"/>
    <w:tmpl w:val="E9121C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0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31"/>
  </w:num>
  <w:num w:numId="3">
    <w:abstractNumId w:val="15"/>
  </w:num>
  <w:num w:numId="4">
    <w:abstractNumId w:val="26"/>
  </w:num>
  <w:num w:numId="5">
    <w:abstractNumId w:val="21"/>
  </w:num>
  <w:num w:numId="6">
    <w:abstractNumId w:val="12"/>
  </w:num>
  <w:num w:numId="7">
    <w:abstractNumId w:val="28"/>
  </w:num>
  <w:num w:numId="8">
    <w:abstractNumId w:val="7"/>
  </w:num>
  <w:num w:numId="9">
    <w:abstractNumId w:val="29"/>
  </w:num>
  <w:num w:numId="10">
    <w:abstractNumId w:val="1"/>
  </w:num>
  <w:num w:numId="11">
    <w:abstractNumId w:val="8"/>
  </w:num>
  <w:num w:numId="12">
    <w:abstractNumId w:val="24"/>
  </w:num>
  <w:num w:numId="13">
    <w:abstractNumId w:val="4"/>
  </w:num>
  <w:num w:numId="14">
    <w:abstractNumId w:val="3"/>
  </w:num>
  <w:num w:numId="15">
    <w:abstractNumId w:val="6"/>
  </w:num>
  <w:num w:numId="16">
    <w:abstractNumId w:val="14"/>
  </w:num>
  <w:num w:numId="17">
    <w:abstractNumId w:val="22"/>
  </w:num>
  <w:num w:numId="18">
    <w:abstractNumId w:val="32"/>
  </w:num>
  <w:num w:numId="19">
    <w:abstractNumId w:val="9"/>
  </w:num>
  <w:num w:numId="20">
    <w:abstractNumId w:val="20"/>
  </w:num>
  <w:num w:numId="21">
    <w:abstractNumId w:val="18"/>
  </w:num>
  <w:num w:numId="22">
    <w:abstractNumId w:val="30"/>
  </w:num>
  <w:num w:numId="23">
    <w:abstractNumId w:val="5"/>
  </w:num>
  <w:num w:numId="24">
    <w:abstractNumId w:val="27"/>
  </w:num>
  <w:num w:numId="25">
    <w:abstractNumId w:val="13"/>
  </w:num>
  <w:num w:numId="26">
    <w:abstractNumId w:val="19"/>
  </w:num>
  <w:num w:numId="27">
    <w:abstractNumId w:val="2"/>
  </w:num>
  <w:num w:numId="28">
    <w:abstractNumId w:val="23"/>
  </w:num>
  <w:num w:numId="29">
    <w:abstractNumId w:val="25"/>
  </w:num>
  <w:num w:numId="30">
    <w:abstractNumId w:val="11"/>
  </w:num>
  <w:num w:numId="31">
    <w:abstractNumId w:val="10"/>
  </w:num>
  <w:num w:numId="32">
    <w:abstractNumId w:val="17"/>
  </w:num>
  <w:num w:numId="3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4060"/>
    <w:rsid w:val="0000560A"/>
    <w:rsid w:val="00011F26"/>
    <w:rsid w:val="000261CD"/>
    <w:rsid w:val="000348E7"/>
    <w:rsid w:val="00037AA4"/>
    <w:rsid w:val="00037F2C"/>
    <w:rsid w:val="00041A2F"/>
    <w:rsid w:val="00041CA5"/>
    <w:rsid w:val="00050C2A"/>
    <w:rsid w:val="0005198F"/>
    <w:rsid w:val="000525BF"/>
    <w:rsid w:val="000604A5"/>
    <w:rsid w:val="00063A2D"/>
    <w:rsid w:val="000653BD"/>
    <w:rsid w:val="0007245A"/>
    <w:rsid w:val="00091DE8"/>
    <w:rsid w:val="00093C0E"/>
    <w:rsid w:val="000A00C0"/>
    <w:rsid w:val="000A24C0"/>
    <w:rsid w:val="000A55EB"/>
    <w:rsid w:val="000B012A"/>
    <w:rsid w:val="000B03D8"/>
    <w:rsid w:val="000B23F0"/>
    <w:rsid w:val="000B31D0"/>
    <w:rsid w:val="000B6E0A"/>
    <w:rsid w:val="000D0415"/>
    <w:rsid w:val="000D243B"/>
    <w:rsid w:val="000D5EAE"/>
    <w:rsid w:val="000D7ADA"/>
    <w:rsid w:val="000E0513"/>
    <w:rsid w:val="000F03E6"/>
    <w:rsid w:val="00101FC9"/>
    <w:rsid w:val="001023A5"/>
    <w:rsid w:val="001030C7"/>
    <w:rsid w:val="00105D7C"/>
    <w:rsid w:val="0011683A"/>
    <w:rsid w:val="00117BE0"/>
    <w:rsid w:val="0012360E"/>
    <w:rsid w:val="00127867"/>
    <w:rsid w:val="00127E49"/>
    <w:rsid w:val="001379FC"/>
    <w:rsid w:val="00142C2C"/>
    <w:rsid w:val="0014565B"/>
    <w:rsid w:val="00153ABF"/>
    <w:rsid w:val="00154A8A"/>
    <w:rsid w:val="00162AC6"/>
    <w:rsid w:val="00166A61"/>
    <w:rsid w:val="0016734A"/>
    <w:rsid w:val="00173D29"/>
    <w:rsid w:val="001743C6"/>
    <w:rsid w:val="00177AA3"/>
    <w:rsid w:val="0019132B"/>
    <w:rsid w:val="00193142"/>
    <w:rsid w:val="001A3F55"/>
    <w:rsid w:val="001A541D"/>
    <w:rsid w:val="001A6D8B"/>
    <w:rsid w:val="001A7A2A"/>
    <w:rsid w:val="001B5C71"/>
    <w:rsid w:val="001B6440"/>
    <w:rsid w:val="001B793D"/>
    <w:rsid w:val="001D1957"/>
    <w:rsid w:val="001D4603"/>
    <w:rsid w:val="001D50A5"/>
    <w:rsid w:val="001D6077"/>
    <w:rsid w:val="001E10DC"/>
    <w:rsid w:val="001E26A3"/>
    <w:rsid w:val="001E41DC"/>
    <w:rsid w:val="001E6280"/>
    <w:rsid w:val="001F014C"/>
    <w:rsid w:val="001F0E97"/>
    <w:rsid w:val="001F2343"/>
    <w:rsid w:val="001F322E"/>
    <w:rsid w:val="001F3A67"/>
    <w:rsid w:val="001F47C0"/>
    <w:rsid w:val="001F6D22"/>
    <w:rsid w:val="00200A7E"/>
    <w:rsid w:val="00205A66"/>
    <w:rsid w:val="002125D9"/>
    <w:rsid w:val="00213700"/>
    <w:rsid w:val="002159C9"/>
    <w:rsid w:val="00221705"/>
    <w:rsid w:val="002234C6"/>
    <w:rsid w:val="002248AC"/>
    <w:rsid w:val="00226A9A"/>
    <w:rsid w:val="00230001"/>
    <w:rsid w:val="0023412D"/>
    <w:rsid w:val="002344DA"/>
    <w:rsid w:val="00235E0A"/>
    <w:rsid w:val="00235E4F"/>
    <w:rsid w:val="00240340"/>
    <w:rsid w:val="00240F69"/>
    <w:rsid w:val="00246717"/>
    <w:rsid w:val="00250AD0"/>
    <w:rsid w:val="002517E7"/>
    <w:rsid w:val="0025573E"/>
    <w:rsid w:val="0026111D"/>
    <w:rsid w:val="002645A1"/>
    <w:rsid w:val="00272777"/>
    <w:rsid w:val="00280B8C"/>
    <w:rsid w:val="0028403A"/>
    <w:rsid w:val="0028503A"/>
    <w:rsid w:val="002879A3"/>
    <w:rsid w:val="00287EFF"/>
    <w:rsid w:val="00290E1F"/>
    <w:rsid w:val="002916D7"/>
    <w:rsid w:val="002918C5"/>
    <w:rsid w:val="00293997"/>
    <w:rsid w:val="00295798"/>
    <w:rsid w:val="002A098D"/>
    <w:rsid w:val="002A1FDE"/>
    <w:rsid w:val="002B0193"/>
    <w:rsid w:val="002B6180"/>
    <w:rsid w:val="002D2205"/>
    <w:rsid w:val="002D247F"/>
    <w:rsid w:val="002E4CF3"/>
    <w:rsid w:val="002E5365"/>
    <w:rsid w:val="002E6E28"/>
    <w:rsid w:val="002F12C7"/>
    <w:rsid w:val="002F3675"/>
    <w:rsid w:val="002F6A9C"/>
    <w:rsid w:val="002F7D46"/>
    <w:rsid w:val="00301CD9"/>
    <w:rsid w:val="00304E32"/>
    <w:rsid w:val="00307980"/>
    <w:rsid w:val="0031168C"/>
    <w:rsid w:val="0031517D"/>
    <w:rsid w:val="00316B21"/>
    <w:rsid w:val="00320E8F"/>
    <w:rsid w:val="003220A4"/>
    <w:rsid w:val="00326CE4"/>
    <w:rsid w:val="003315C6"/>
    <w:rsid w:val="003331F4"/>
    <w:rsid w:val="00333D5E"/>
    <w:rsid w:val="00340879"/>
    <w:rsid w:val="00341A4A"/>
    <w:rsid w:val="00353256"/>
    <w:rsid w:val="00357F19"/>
    <w:rsid w:val="003716F9"/>
    <w:rsid w:val="00372153"/>
    <w:rsid w:val="003747B9"/>
    <w:rsid w:val="00374DF9"/>
    <w:rsid w:val="00375500"/>
    <w:rsid w:val="00385CA7"/>
    <w:rsid w:val="00385EDA"/>
    <w:rsid w:val="00390942"/>
    <w:rsid w:val="003960AD"/>
    <w:rsid w:val="0039770D"/>
    <w:rsid w:val="003A017A"/>
    <w:rsid w:val="003A193A"/>
    <w:rsid w:val="003A43D6"/>
    <w:rsid w:val="003A5B0E"/>
    <w:rsid w:val="003B20A9"/>
    <w:rsid w:val="003B3271"/>
    <w:rsid w:val="003B613D"/>
    <w:rsid w:val="003B61C6"/>
    <w:rsid w:val="003C2D61"/>
    <w:rsid w:val="003C38AE"/>
    <w:rsid w:val="003C3B49"/>
    <w:rsid w:val="003D28CC"/>
    <w:rsid w:val="003D3CAB"/>
    <w:rsid w:val="003D6CD5"/>
    <w:rsid w:val="003E3FEF"/>
    <w:rsid w:val="003F2E5B"/>
    <w:rsid w:val="003F62C8"/>
    <w:rsid w:val="004035D1"/>
    <w:rsid w:val="00405905"/>
    <w:rsid w:val="0041217C"/>
    <w:rsid w:val="004142E9"/>
    <w:rsid w:val="004150F9"/>
    <w:rsid w:val="00421068"/>
    <w:rsid w:val="004320DB"/>
    <w:rsid w:val="00432B80"/>
    <w:rsid w:val="00436ED1"/>
    <w:rsid w:val="00437C30"/>
    <w:rsid w:val="00442779"/>
    <w:rsid w:val="00451645"/>
    <w:rsid w:val="004546F3"/>
    <w:rsid w:val="00454801"/>
    <w:rsid w:val="00460891"/>
    <w:rsid w:val="00463643"/>
    <w:rsid w:val="00471228"/>
    <w:rsid w:val="00473396"/>
    <w:rsid w:val="004768B4"/>
    <w:rsid w:val="00481E7A"/>
    <w:rsid w:val="00486829"/>
    <w:rsid w:val="004938D5"/>
    <w:rsid w:val="004938D8"/>
    <w:rsid w:val="00494C1D"/>
    <w:rsid w:val="004A0D76"/>
    <w:rsid w:val="004A4267"/>
    <w:rsid w:val="004A65DC"/>
    <w:rsid w:val="004B1E98"/>
    <w:rsid w:val="004B4721"/>
    <w:rsid w:val="004B5C08"/>
    <w:rsid w:val="004C341F"/>
    <w:rsid w:val="004C3509"/>
    <w:rsid w:val="004C450B"/>
    <w:rsid w:val="004C6384"/>
    <w:rsid w:val="004C6DF7"/>
    <w:rsid w:val="004D096F"/>
    <w:rsid w:val="004D1FBC"/>
    <w:rsid w:val="004D3ECE"/>
    <w:rsid w:val="004E6C0E"/>
    <w:rsid w:val="004F0269"/>
    <w:rsid w:val="004F0659"/>
    <w:rsid w:val="004F30A6"/>
    <w:rsid w:val="004F6334"/>
    <w:rsid w:val="004F6E60"/>
    <w:rsid w:val="004F760C"/>
    <w:rsid w:val="00505C0B"/>
    <w:rsid w:val="00510629"/>
    <w:rsid w:val="00534EC2"/>
    <w:rsid w:val="00535564"/>
    <w:rsid w:val="00541295"/>
    <w:rsid w:val="0054657F"/>
    <w:rsid w:val="005509E6"/>
    <w:rsid w:val="0055110E"/>
    <w:rsid w:val="00551E31"/>
    <w:rsid w:val="00552CBD"/>
    <w:rsid w:val="0055773E"/>
    <w:rsid w:val="00563E07"/>
    <w:rsid w:val="00565AFD"/>
    <w:rsid w:val="00566B0A"/>
    <w:rsid w:val="0056749D"/>
    <w:rsid w:val="00570CC5"/>
    <w:rsid w:val="005711CB"/>
    <w:rsid w:val="005724DE"/>
    <w:rsid w:val="00575BB0"/>
    <w:rsid w:val="00576F67"/>
    <w:rsid w:val="00577A7B"/>
    <w:rsid w:val="0058375C"/>
    <w:rsid w:val="00583BBE"/>
    <w:rsid w:val="00590DDC"/>
    <w:rsid w:val="00591147"/>
    <w:rsid w:val="005A1B2C"/>
    <w:rsid w:val="005A361E"/>
    <w:rsid w:val="005A3E87"/>
    <w:rsid w:val="005A619F"/>
    <w:rsid w:val="005A7CCC"/>
    <w:rsid w:val="005B2933"/>
    <w:rsid w:val="005B5F0F"/>
    <w:rsid w:val="005C33A9"/>
    <w:rsid w:val="005C37D1"/>
    <w:rsid w:val="005C5A23"/>
    <w:rsid w:val="005D09B4"/>
    <w:rsid w:val="005D54D2"/>
    <w:rsid w:val="005D5EA3"/>
    <w:rsid w:val="005E46C8"/>
    <w:rsid w:val="005F1FD9"/>
    <w:rsid w:val="005F26D7"/>
    <w:rsid w:val="005F2A25"/>
    <w:rsid w:val="005F2CA5"/>
    <w:rsid w:val="005F3F24"/>
    <w:rsid w:val="00600BE0"/>
    <w:rsid w:val="00602246"/>
    <w:rsid w:val="0060557D"/>
    <w:rsid w:val="0060634B"/>
    <w:rsid w:val="00613021"/>
    <w:rsid w:val="0061470D"/>
    <w:rsid w:val="006213EF"/>
    <w:rsid w:val="00621F3F"/>
    <w:rsid w:val="0062400B"/>
    <w:rsid w:val="00630368"/>
    <w:rsid w:val="00631A88"/>
    <w:rsid w:val="00635AF4"/>
    <w:rsid w:val="006404A2"/>
    <w:rsid w:val="00641845"/>
    <w:rsid w:val="006433B1"/>
    <w:rsid w:val="00643AC0"/>
    <w:rsid w:val="00643AFA"/>
    <w:rsid w:val="006472C7"/>
    <w:rsid w:val="0065089A"/>
    <w:rsid w:val="00650E54"/>
    <w:rsid w:val="00651CBF"/>
    <w:rsid w:val="0065324D"/>
    <w:rsid w:val="0065424A"/>
    <w:rsid w:val="006550F6"/>
    <w:rsid w:val="00655A07"/>
    <w:rsid w:val="006571DD"/>
    <w:rsid w:val="006614BF"/>
    <w:rsid w:val="00666A3B"/>
    <w:rsid w:val="006674FC"/>
    <w:rsid w:val="00670DAA"/>
    <w:rsid w:val="00671F70"/>
    <w:rsid w:val="0068189C"/>
    <w:rsid w:val="0068225D"/>
    <w:rsid w:val="00683F06"/>
    <w:rsid w:val="00692E0D"/>
    <w:rsid w:val="00697DE6"/>
    <w:rsid w:val="006A2D4B"/>
    <w:rsid w:val="006A33C9"/>
    <w:rsid w:val="006A4A50"/>
    <w:rsid w:val="006A663D"/>
    <w:rsid w:val="006B0FC5"/>
    <w:rsid w:val="006B69ED"/>
    <w:rsid w:val="006B722F"/>
    <w:rsid w:val="006C1053"/>
    <w:rsid w:val="006C1A85"/>
    <w:rsid w:val="006C2364"/>
    <w:rsid w:val="006C3361"/>
    <w:rsid w:val="006C4210"/>
    <w:rsid w:val="006D0A6B"/>
    <w:rsid w:val="006D57A2"/>
    <w:rsid w:val="006D5A18"/>
    <w:rsid w:val="006D6EE9"/>
    <w:rsid w:val="006D7500"/>
    <w:rsid w:val="006E1A30"/>
    <w:rsid w:val="006E2EDF"/>
    <w:rsid w:val="006E55A0"/>
    <w:rsid w:val="006F149E"/>
    <w:rsid w:val="006F1E2F"/>
    <w:rsid w:val="006F7362"/>
    <w:rsid w:val="00701A93"/>
    <w:rsid w:val="00710D6B"/>
    <w:rsid w:val="007146B4"/>
    <w:rsid w:val="00715C26"/>
    <w:rsid w:val="00717681"/>
    <w:rsid w:val="00733306"/>
    <w:rsid w:val="00733392"/>
    <w:rsid w:val="0073447B"/>
    <w:rsid w:val="00735554"/>
    <w:rsid w:val="0073603C"/>
    <w:rsid w:val="0073637A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86BAB"/>
    <w:rsid w:val="00794B1B"/>
    <w:rsid w:val="0079776F"/>
    <w:rsid w:val="007A2FAE"/>
    <w:rsid w:val="007A5D11"/>
    <w:rsid w:val="007A6CAA"/>
    <w:rsid w:val="007B3374"/>
    <w:rsid w:val="007B5C11"/>
    <w:rsid w:val="007C671C"/>
    <w:rsid w:val="007D7CAC"/>
    <w:rsid w:val="007E01F9"/>
    <w:rsid w:val="007E2675"/>
    <w:rsid w:val="007E5969"/>
    <w:rsid w:val="007E60E5"/>
    <w:rsid w:val="007F16C1"/>
    <w:rsid w:val="007F2C86"/>
    <w:rsid w:val="007F5D60"/>
    <w:rsid w:val="007F6E1B"/>
    <w:rsid w:val="00803F55"/>
    <w:rsid w:val="00804C77"/>
    <w:rsid w:val="00805927"/>
    <w:rsid w:val="00810B75"/>
    <w:rsid w:val="00814834"/>
    <w:rsid w:val="0081644B"/>
    <w:rsid w:val="0081655C"/>
    <w:rsid w:val="0082050E"/>
    <w:rsid w:val="0082204B"/>
    <w:rsid w:val="008303F7"/>
    <w:rsid w:val="00831F2A"/>
    <w:rsid w:val="008349E0"/>
    <w:rsid w:val="00840545"/>
    <w:rsid w:val="008428C8"/>
    <w:rsid w:val="00843F74"/>
    <w:rsid w:val="008500EE"/>
    <w:rsid w:val="00850B9C"/>
    <w:rsid w:val="00852594"/>
    <w:rsid w:val="0086142C"/>
    <w:rsid w:val="00862D31"/>
    <w:rsid w:val="00865719"/>
    <w:rsid w:val="00870F44"/>
    <w:rsid w:val="008766DE"/>
    <w:rsid w:val="00890585"/>
    <w:rsid w:val="00890793"/>
    <w:rsid w:val="00892531"/>
    <w:rsid w:val="008A0664"/>
    <w:rsid w:val="008B1076"/>
    <w:rsid w:val="008B2C32"/>
    <w:rsid w:val="008B2FAB"/>
    <w:rsid w:val="008C6E05"/>
    <w:rsid w:val="008C79E0"/>
    <w:rsid w:val="008D46E3"/>
    <w:rsid w:val="008E14FF"/>
    <w:rsid w:val="008E59BC"/>
    <w:rsid w:val="008F2661"/>
    <w:rsid w:val="008F2C4D"/>
    <w:rsid w:val="008F5ADB"/>
    <w:rsid w:val="008F6D8A"/>
    <w:rsid w:val="009006C3"/>
    <w:rsid w:val="0090467E"/>
    <w:rsid w:val="00907B1F"/>
    <w:rsid w:val="00912ED2"/>
    <w:rsid w:val="0091421C"/>
    <w:rsid w:val="009157FB"/>
    <w:rsid w:val="00915EC4"/>
    <w:rsid w:val="00916DB7"/>
    <w:rsid w:val="009254F4"/>
    <w:rsid w:val="00926803"/>
    <w:rsid w:val="00927FD8"/>
    <w:rsid w:val="009334BA"/>
    <w:rsid w:val="0094294C"/>
    <w:rsid w:val="0094683A"/>
    <w:rsid w:val="00950F68"/>
    <w:rsid w:val="009528B6"/>
    <w:rsid w:val="0095722D"/>
    <w:rsid w:val="00960748"/>
    <w:rsid w:val="00964948"/>
    <w:rsid w:val="009650DD"/>
    <w:rsid w:val="0097048F"/>
    <w:rsid w:val="00972F45"/>
    <w:rsid w:val="00974D8C"/>
    <w:rsid w:val="0098489C"/>
    <w:rsid w:val="00986636"/>
    <w:rsid w:val="00990B73"/>
    <w:rsid w:val="00990ECC"/>
    <w:rsid w:val="00995FD5"/>
    <w:rsid w:val="009A0BAA"/>
    <w:rsid w:val="009B0B46"/>
    <w:rsid w:val="009B16E5"/>
    <w:rsid w:val="009B74E4"/>
    <w:rsid w:val="009C15B4"/>
    <w:rsid w:val="009C3A59"/>
    <w:rsid w:val="009E5CFF"/>
    <w:rsid w:val="009F3095"/>
    <w:rsid w:val="009F63ED"/>
    <w:rsid w:val="00A010FA"/>
    <w:rsid w:val="00A03237"/>
    <w:rsid w:val="00A033D8"/>
    <w:rsid w:val="00A04FD6"/>
    <w:rsid w:val="00A06787"/>
    <w:rsid w:val="00A149D9"/>
    <w:rsid w:val="00A16EDB"/>
    <w:rsid w:val="00A17030"/>
    <w:rsid w:val="00A20CA3"/>
    <w:rsid w:val="00A311F0"/>
    <w:rsid w:val="00A31EA6"/>
    <w:rsid w:val="00A33A9C"/>
    <w:rsid w:val="00A34730"/>
    <w:rsid w:val="00A375AC"/>
    <w:rsid w:val="00A47A84"/>
    <w:rsid w:val="00A5422E"/>
    <w:rsid w:val="00A55D19"/>
    <w:rsid w:val="00A574C3"/>
    <w:rsid w:val="00A57BD7"/>
    <w:rsid w:val="00A60BEC"/>
    <w:rsid w:val="00A60CE8"/>
    <w:rsid w:val="00A61655"/>
    <w:rsid w:val="00A63E06"/>
    <w:rsid w:val="00A65CA6"/>
    <w:rsid w:val="00A675B2"/>
    <w:rsid w:val="00A67B43"/>
    <w:rsid w:val="00A725E1"/>
    <w:rsid w:val="00A725F0"/>
    <w:rsid w:val="00A7431E"/>
    <w:rsid w:val="00A77181"/>
    <w:rsid w:val="00A77DB9"/>
    <w:rsid w:val="00A85112"/>
    <w:rsid w:val="00A9241C"/>
    <w:rsid w:val="00A93F30"/>
    <w:rsid w:val="00A95325"/>
    <w:rsid w:val="00A953BC"/>
    <w:rsid w:val="00A9653E"/>
    <w:rsid w:val="00A97B3B"/>
    <w:rsid w:val="00AA13A7"/>
    <w:rsid w:val="00AA42C3"/>
    <w:rsid w:val="00AA6955"/>
    <w:rsid w:val="00AB3042"/>
    <w:rsid w:val="00AB4E20"/>
    <w:rsid w:val="00AB7630"/>
    <w:rsid w:val="00AC2C71"/>
    <w:rsid w:val="00AC3820"/>
    <w:rsid w:val="00AD1A4D"/>
    <w:rsid w:val="00AD227E"/>
    <w:rsid w:val="00AD7612"/>
    <w:rsid w:val="00AE0569"/>
    <w:rsid w:val="00AE1A63"/>
    <w:rsid w:val="00AE3CB0"/>
    <w:rsid w:val="00AE6B4E"/>
    <w:rsid w:val="00AF4992"/>
    <w:rsid w:val="00AF51A3"/>
    <w:rsid w:val="00AF63E4"/>
    <w:rsid w:val="00B069BC"/>
    <w:rsid w:val="00B10838"/>
    <w:rsid w:val="00B10F7E"/>
    <w:rsid w:val="00B11394"/>
    <w:rsid w:val="00B15F28"/>
    <w:rsid w:val="00B16D0A"/>
    <w:rsid w:val="00B32192"/>
    <w:rsid w:val="00B350CF"/>
    <w:rsid w:val="00B3551B"/>
    <w:rsid w:val="00B367D3"/>
    <w:rsid w:val="00B40721"/>
    <w:rsid w:val="00B417C5"/>
    <w:rsid w:val="00B46298"/>
    <w:rsid w:val="00B61C6A"/>
    <w:rsid w:val="00B745E1"/>
    <w:rsid w:val="00B7534C"/>
    <w:rsid w:val="00B86F88"/>
    <w:rsid w:val="00B87BCE"/>
    <w:rsid w:val="00B90018"/>
    <w:rsid w:val="00B95226"/>
    <w:rsid w:val="00BA2769"/>
    <w:rsid w:val="00BA3EE5"/>
    <w:rsid w:val="00BA601C"/>
    <w:rsid w:val="00BA7BA5"/>
    <w:rsid w:val="00BB01F1"/>
    <w:rsid w:val="00BB21BD"/>
    <w:rsid w:val="00BB29CC"/>
    <w:rsid w:val="00BB5C87"/>
    <w:rsid w:val="00BB5EA7"/>
    <w:rsid w:val="00BB72B5"/>
    <w:rsid w:val="00BB74FE"/>
    <w:rsid w:val="00BD0A49"/>
    <w:rsid w:val="00BE0F35"/>
    <w:rsid w:val="00BE2C4E"/>
    <w:rsid w:val="00BE42AA"/>
    <w:rsid w:val="00BE5DB9"/>
    <w:rsid w:val="00BE7413"/>
    <w:rsid w:val="00BF56FE"/>
    <w:rsid w:val="00BF6471"/>
    <w:rsid w:val="00BF6CEF"/>
    <w:rsid w:val="00C009BE"/>
    <w:rsid w:val="00C00BF6"/>
    <w:rsid w:val="00C02E4F"/>
    <w:rsid w:val="00C079C4"/>
    <w:rsid w:val="00C10099"/>
    <w:rsid w:val="00C10BA9"/>
    <w:rsid w:val="00C12048"/>
    <w:rsid w:val="00C12B66"/>
    <w:rsid w:val="00C12D32"/>
    <w:rsid w:val="00C1423C"/>
    <w:rsid w:val="00C14470"/>
    <w:rsid w:val="00C164F1"/>
    <w:rsid w:val="00C216C7"/>
    <w:rsid w:val="00C229DE"/>
    <w:rsid w:val="00C25184"/>
    <w:rsid w:val="00C27733"/>
    <w:rsid w:val="00C3266C"/>
    <w:rsid w:val="00C344D4"/>
    <w:rsid w:val="00C34D8B"/>
    <w:rsid w:val="00C42C57"/>
    <w:rsid w:val="00C467DA"/>
    <w:rsid w:val="00C473BF"/>
    <w:rsid w:val="00C500CA"/>
    <w:rsid w:val="00C50598"/>
    <w:rsid w:val="00C51AB7"/>
    <w:rsid w:val="00C525A9"/>
    <w:rsid w:val="00C567AD"/>
    <w:rsid w:val="00C642F0"/>
    <w:rsid w:val="00C66D49"/>
    <w:rsid w:val="00C70F67"/>
    <w:rsid w:val="00C74350"/>
    <w:rsid w:val="00C74539"/>
    <w:rsid w:val="00C770D2"/>
    <w:rsid w:val="00C77A3A"/>
    <w:rsid w:val="00C77D0B"/>
    <w:rsid w:val="00C840C7"/>
    <w:rsid w:val="00C84A89"/>
    <w:rsid w:val="00C91FB9"/>
    <w:rsid w:val="00C940B4"/>
    <w:rsid w:val="00C958B6"/>
    <w:rsid w:val="00CA0D5E"/>
    <w:rsid w:val="00CA41CB"/>
    <w:rsid w:val="00CA78A4"/>
    <w:rsid w:val="00CB1882"/>
    <w:rsid w:val="00CB3993"/>
    <w:rsid w:val="00CB5585"/>
    <w:rsid w:val="00CC21FF"/>
    <w:rsid w:val="00CD1371"/>
    <w:rsid w:val="00CE24AF"/>
    <w:rsid w:val="00CE3B13"/>
    <w:rsid w:val="00CF07CE"/>
    <w:rsid w:val="00CF50F7"/>
    <w:rsid w:val="00D00117"/>
    <w:rsid w:val="00D00923"/>
    <w:rsid w:val="00D03190"/>
    <w:rsid w:val="00D05027"/>
    <w:rsid w:val="00D100CE"/>
    <w:rsid w:val="00D12815"/>
    <w:rsid w:val="00D145CE"/>
    <w:rsid w:val="00D15DC6"/>
    <w:rsid w:val="00D164FD"/>
    <w:rsid w:val="00D23BBC"/>
    <w:rsid w:val="00D2456F"/>
    <w:rsid w:val="00D3048A"/>
    <w:rsid w:val="00D335DD"/>
    <w:rsid w:val="00D33627"/>
    <w:rsid w:val="00D33F49"/>
    <w:rsid w:val="00D40E7A"/>
    <w:rsid w:val="00D4634B"/>
    <w:rsid w:val="00D473BD"/>
    <w:rsid w:val="00D51337"/>
    <w:rsid w:val="00D51AB4"/>
    <w:rsid w:val="00D52F32"/>
    <w:rsid w:val="00D577F2"/>
    <w:rsid w:val="00D63295"/>
    <w:rsid w:val="00D663E9"/>
    <w:rsid w:val="00D71DF3"/>
    <w:rsid w:val="00D76CE6"/>
    <w:rsid w:val="00D81940"/>
    <w:rsid w:val="00D86D4F"/>
    <w:rsid w:val="00D91579"/>
    <w:rsid w:val="00DA0338"/>
    <w:rsid w:val="00DB20E5"/>
    <w:rsid w:val="00DB56EB"/>
    <w:rsid w:val="00DD0327"/>
    <w:rsid w:val="00DD24DD"/>
    <w:rsid w:val="00DD3C9E"/>
    <w:rsid w:val="00DE1120"/>
    <w:rsid w:val="00DE297D"/>
    <w:rsid w:val="00DE5B04"/>
    <w:rsid w:val="00DF4FF9"/>
    <w:rsid w:val="00DF69C0"/>
    <w:rsid w:val="00E0086B"/>
    <w:rsid w:val="00E00F4B"/>
    <w:rsid w:val="00E02B16"/>
    <w:rsid w:val="00E17A21"/>
    <w:rsid w:val="00E21F69"/>
    <w:rsid w:val="00E30961"/>
    <w:rsid w:val="00E31A30"/>
    <w:rsid w:val="00E324A1"/>
    <w:rsid w:val="00E43D3A"/>
    <w:rsid w:val="00E461BD"/>
    <w:rsid w:val="00E463BE"/>
    <w:rsid w:val="00E63A34"/>
    <w:rsid w:val="00E70A74"/>
    <w:rsid w:val="00E72868"/>
    <w:rsid w:val="00E833D5"/>
    <w:rsid w:val="00E857D7"/>
    <w:rsid w:val="00E85E12"/>
    <w:rsid w:val="00EA097B"/>
    <w:rsid w:val="00EA20E2"/>
    <w:rsid w:val="00EA375E"/>
    <w:rsid w:val="00EA4557"/>
    <w:rsid w:val="00EA6A61"/>
    <w:rsid w:val="00EB56BD"/>
    <w:rsid w:val="00EB69D9"/>
    <w:rsid w:val="00EC0DFE"/>
    <w:rsid w:val="00EC1723"/>
    <w:rsid w:val="00EC2E8B"/>
    <w:rsid w:val="00ED52D4"/>
    <w:rsid w:val="00EE6BD7"/>
    <w:rsid w:val="00EF6784"/>
    <w:rsid w:val="00EF7ACB"/>
    <w:rsid w:val="00F00F08"/>
    <w:rsid w:val="00F06006"/>
    <w:rsid w:val="00F07488"/>
    <w:rsid w:val="00F1289E"/>
    <w:rsid w:val="00F246EE"/>
    <w:rsid w:val="00F253E3"/>
    <w:rsid w:val="00F27061"/>
    <w:rsid w:val="00F31126"/>
    <w:rsid w:val="00F47232"/>
    <w:rsid w:val="00F60905"/>
    <w:rsid w:val="00F64AB3"/>
    <w:rsid w:val="00F70175"/>
    <w:rsid w:val="00F74198"/>
    <w:rsid w:val="00F85C0A"/>
    <w:rsid w:val="00F9036D"/>
    <w:rsid w:val="00F91DBB"/>
    <w:rsid w:val="00F95918"/>
    <w:rsid w:val="00FA12BD"/>
    <w:rsid w:val="00FA4789"/>
    <w:rsid w:val="00FB2FF2"/>
    <w:rsid w:val="00FB381C"/>
    <w:rsid w:val="00FB4131"/>
    <w:rsid w:val="00FC32E1"/>
    <w:rsid w:val="00FC523F"/>
    <w:rsid w:val="00FC7174"/>
    <w:rsid w:val="00FD13FA"/>
    <w:rsid w:val="00FD3F2D"/>
    <w:rsid w:val="00FD5012"/>
    <w:rsid w:val="00FD51BC"/>
    <w:rsid w:val="00FD701C"/>
    <w:rsid w:val="00FE2C92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B77527-C091-4084-9DD1-843167F61E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71</Words>
  <Characters>667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22:00Z</dcterms:created>
  <dcterms:modified xsi:type="dcterms:W3CDTF">2020-03-17T08:22:00Z</dcterms:modified>
</cp:coreProperties>
</file>